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72" r:id="rId5"/>
    <p:sldId id="262" r:id="rId6"/>
    <p:sldId id="274" r:id="rId7"/>
    <p:sldId id="275" r:id="rId8"/>
    <p:sldId id="276" r:id="rId9"/>
    <p:sldId id="261" r:id="rId10"/>
    <p:sldId id="277" r:id="rId11"/>
    <p:sldId id="278" r:id="rId12"/>
    <p:sldId id="285" r:id="rId13"/>
    <p:sldId id="280" r:id="rId14"/>
    <p:sldId id="281" r:id="rId15"/>
    <p:sldId id="283" r:id="rId16"/>
    <p:sldId id="269" r:id="rId17"/>
    <p:sldId id="286" r:id="rId18"/>
    <p:sldId id="263" r:id="rId19"/>
    <p:sldId id="287" r:id="rId20"/>
    <p:sldId id="288" r:id="rId21"/>
    <p:sldId id="289" r:id="rId22"/>
    <p:sldId id="290" r:id="rId23"/>
    <p:sldId id="297" r:id="rId24"/>
    <p:sldId id="299" r:id="rId25"/>
    <p:sldId id="298" r:id="rId26"/>
    <p:sldId id="303" r:id="rId27"/>
    <p:sldId id="305" r:id="rId28"/>
    <p:sldId id="302" r:id="rId29"/>
    <p:sldId id="256" r:id="rId30"/>
    <p:sldId id="306" r:id="rId31"/>
    <p:sldId id="258" r:id="rId32"/>
    <p:sldId id="307" r:id="rId33"/>
    <p:sldId id="308" r:id="rId34"/>
    <p:sldId id="309" r:id="rId35"/>
    <p:sldId id="264" r:id="rId36"/>
    <p:sldId id="266" r:id="rId37"/>
    <p:sldId id="265" r:id="rId38"/>
    <p:sldId id="268" r:id="rId39"/>
    <p:sldId id="267" r:id="rId40"/>
    <p:sldId id="313" r:id="rId41"/>
    <p:sldId id="312" r:id="rId4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3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115" d="100"/>
          <a:sy n="115" d="100"/>
        </p:scale>
        <p:origin x="432" y="114"/>
      </p:cViewPr>
      <p:guideLst>
        <p:guide orient="horz" pos="2136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4" Type="http://schemas.openxmlformats.org/officeDocument/2006/relationships/image" Target="../media/image18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4" Type="http://schemas.openxmlformats.org/officeDocument/2006/relationships/image" Target="../media/image19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538B1E-A1F7-36A4-D893-70CCBFEBB13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A283C13-A204-ABC4-9347-19808CBC9AB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47FD8B-16E4-BF53-C248-83734D4B70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489A65-CBC7-BF01-A609-47182AE597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F5EFA-F5B6-2242-B738-7E13DE7B0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6229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984505-953C-B8A6-B758-CC7A3946CF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88FF8F-E3E7-F2C7-60ED-27207724BB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4259FE-B0A0-935B-96CA-8FF9659AA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486745-5BC3-C15F-96AE-FA5AB4D9F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627BC7-F3FB-A954-6288-CD139BC25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7677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3F7C731-3AF0-6294-2BDC-04CD4A4268B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744FF4C-799C-BB38-EC77-534D71CC80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C3E74EB-DD1D-72DA-0F2E-AD3CB1A7A2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7B49C5-C1E7-2E69-754A-6BD8219B7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133434-0176-FE69-2C00-6F83FC14E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67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775186-9626-6EF7-4911-63A6C52A5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34126CC-CD45-F24D-2294-AF25FE0695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4369B0-4ACE-920E-4BF6-2CB88F16C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09A34A-4CD3-93E1-9EDE-127577812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094ADB-E017-F1D8-F68A-1629945629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1747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2E381C-96C7-7488-1BA1-A1B41E1E20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F88C4E9-1E01-6107-BACC-86D9C94EABB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25B687-9295-8423-4E0B-9FEE01DB29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67D963-FF62-090E-853D-78E851717E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A11094-46BF-1314-3E74-52FBFCE452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8221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382B93-B7CE-7F17-5686-DF0B1902F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37A46C-301E-A8B7-5707-AA3473DBED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5399C4-452E-3BC6-4D52-51D8F1A945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656361-7A07-C6C5-9F6D-5CCBD2F4F8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C15F70-4FAB-2C61-0B9F-AE6FD43A12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4FF600-132C-6295-203C-CA92141BC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8655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6E955B-DB40-60E4-9B23-C42AE85AA8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D59491-D056-450C-3DAD-D83C5FA817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A003D2-D9D8-D6DE-1BD4-3157750D4D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82D7932-E788-815F-EBFA-303B781016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34701F4-64D4-17B4-4292-75AE648400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3CD2564-7B13-8A82-FCA1-1A857D70F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95CA350-382F-E087-4B1B-7A6F5C613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1C2CF86-E4D8-EC04-812E-F9550EA9E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6748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E6CAC7-338D-43C1-A0E5-C7C16D7942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C9C9A23-A9BB-E70B-039B-252B09B5E3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B2D105-39E2-6467-6C67-85272D0890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CD14A5-25B1-75FC-219E-D48F77F712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904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8A4508-51A8-5E3E-10B2-A5D2209AE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0C0372-7EFC-429D-20DE-81124BAAE1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E9D4A4D-DC15-6D32-63B6-26878B55E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412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85E838-A425-686A-78F6-515378B2AA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363798-E7F8-E5FA-5AC6-CF4B5FA7D6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99EE770-E772-9C03-8C28-C64F31CF5C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2C3FA8-5E86-E13A-C3F7-5D90DE1B9F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D774E73-C422-7633-1405-714F199184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4EEED0B-02D0-8591-8648-22658DD16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9171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6EB160-8F7F-30BA-522C-3451C80049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E0790F3-1BEB-66C1-839E-1FA3E04F278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2B99CA-F413-4138-58E8-A275899B40A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0029AE-7D06-D53A-F0F2-D8DF07BE42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0C8200-0705-24AE-6672-6FDD6AF04B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5F06355-E9C6-B698-2D49-2C594537D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589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2C5E782-F965-5589-9E59-CE80E28487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B7F6AE-3E82-9EF5-F4FB-B72C74D5E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4B4DFF-EFAB-FE53-A972-1993CB9A305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ADF6C3-3DEA-4155-90EE-8824D5ACA31C}" type="datetimeFigureOut">
              <a:rPr lang="en-US" smtClean="0"/>
              <a:t>9/24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00F1EC-9A7B-B04F-F28A-4B011A751FE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A0F98A-87A2-EE2A-FF8A-B735D4228BD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0E5802-D0D7-45A0-A365-BB3B530057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441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12.svg"/><Relationship Id="rId18" Type="http://schemas.openxmlformats.org/officeDocument/2006/relationships/image" Target="../media/image9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12" Type="http://schemas.openxmlformats.org/officeDocument/2006/relationships/image" Target="../media/image6.png"/><Relationship Id="rId17" Type="http://schemas.openxmlformats.org/officeDocument/2006/relationships/image" Target="../media/image16.svg"/><Relationship Id="rId2" Type="http://schemas.openxmlformats.org/officeDocument/2006/relationships/image" Target="../media/image1.png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10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10" Type="http://schemas.openxmlformats.org/officeDocument/2006/relationships/image" Target="../media/image5.png"/><Relationship Id="rId19" Type="http://schemas.openxmlformats.org/officeDocument/2006/relationships/image" Target="../media/image18.svg"/><Relationship Id="rId4" Type="http://schemas.openxmlformats.org/officeDocument/2006/relationships/image" Target="../media/image2.png"/><Relationship Id="rId9" Type="http://schemas.openxmlformats.org/officeDocument/2006/relationships/image" Target="../media/image8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5.png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9" Type="http://schemas.openxmlformats.org/officeDocument/2006/relationships/oleObject" Target="../embeddings/oleObject32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69.wmf"/><Relationship Id="rId7" Type="http://schemas.openxmlformats.org/officeDocument/2006/relationships/image" Target="../media/image73.png"/><Relationship Id="rId12" Type="http://schemas.openxmlformats.org/officeDocument/2006/relationships/image" Target="../media/image101.svg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33" Type="http://schemas.openxmlformats.org/officeDocument/2006/relationships/oleObject" Target="../embeddings/oleObject30.bin"/><Relationship Id="rId38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28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97.svg"/><Relationship Id="rId11" Type="http://schemas.openxmlformats.org/officeDocument/2006/relationships/image" Target="../media/image74.png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37" Type="http://schemas.openxmlformats.org/officeDocument/2006/relationships/oleObject" Target="../embeddings/oleObject31.bin"/><Relationship Id="rId40" Type="http://schemas.openxmlformats.org/officeDocument/2006/relationships/image" Target="../media/image71.wmf"/><Relationship Id="rId5" Type="http://schemas.openxmlformats.org/officeDocument/2006/relationships/image" Target="../media/image72.png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66.wmf"/><Relationship Id="rId36" Type="http://schemas.openxmlformats.org/officeDocument/2006/relationships/image" Target="../media/image115.svg"/><Relationship Id="rId10" Type="http://schemas.openxmlformats.org/officeDocument/2006/relationships/image" Target="../media/image16.svg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9.bin"/><Relationship Id="rId4" Type="http://schemas.openxmlformats.org/officeDocument/2006/relationships/image" Target="../media/image2.svg"/><Relationship Id="rId9" Type="http://schemas.openxmlformats.org/officeDocument/2006/relationships/image" Target="../media/image8.png"/><Relationship Id="rId14" Type="http://schemas.openxmlformats.org/officeDocument/2006/relationships/image" Target="../media/image103.svg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27.bin"/><Relationship Id="rId30" Type="http://schemas.openxmlformats.org/officeDocument/2006/relationships/image" Target="../media/image67.wmf"/><Relationship Id="rId35" Type="http://schemas.openxmlformats.org/officeDocument/2006/relationships/image" Target="../media/image76.png"/><Relationship Id="rId8" Type="http://schemas.openxmlformats.org/officeDocument/2006/relationships/image" Target="../media/image99.svg"/><Relationship Id="rId3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13" Type="http://schemas.openxmlformats.org/officeDocument/2006/relationships/image" Target="../media/image22.png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12" Type="http://schemas.openxmlformats.org/officeDocument/2006/relationships/image" Target="../media/image14.svg"/><Relationship Id="rId17" Type="http://schemas.openxmlformats.org/officeDocument/2006/relationships/image" Target="../media/image7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svg"/><Relationship Id="rId11" Type="http://schemas.openxmlformats.org/officeDocument/2006/relationships/image" Target="../media/image7.png"/><Relationship Id="rId5" Type="http://schemas.openxmlformats.org/officeDocument/2006/relationships/image" Target="../media/image20.png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9.svg"/><Relationship Id="rId4" Type="http://schemas.openxmlformats.org/officeDocument/2006/relationships/image" Target="../media/image2.svg"/><Relationship Id="rId9" Type="http://schemas.openxmlformats.org/officeDocument/2006/relationships/image" Target="../media/image21.png"/><Relationship Id="rId14" Type="http://schemas.openxmlformats.org/officeDocument/2006/relationships/image" Target="../media/image41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svg"/><Relationship Id="rId3" Type="http://schemas.openxmlformats.org/officeDocument/2006/relationships/image" Target="../media/image80.png"/><Relationship Id="rId7" Type="http://schemas.openxmlformats.org/officeDocument/2006/relationships/image" Target="../media/image82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svg"/><Relationship Id="rId5" Type="http://schemas.openxmlformats.org/officeDocument/2006/relationships/image" Target="../media/image81.png"/><Relationship Id="rId10" Type="http://schemas.openxmlformats.org/officeDocument/2006/relationships/image" Target="../media/image127.svg"/><Relationship Id="rId4" Type="http://schemas.openxmlformats.org/officeDocument/2006/relationships/image" Target="../media/image121.svg"/><Relationship Id="rId9" Type="http://schemas.openxmlformats.org/officeDocument/2006/relationships/image" Target="../media/image8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88.wmf"/><Relationship Id="rId3" Type="http://schemas.openxmlformats.org/officeDocument/2006/relationships/image" Target="../media/image34.png"/><Relationship Id="rId7" Type="http://schemas.openxmlformats.org/officeDocument/2006/relationships/image" Target="../media/image36.png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sv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84.wmf"/><Relationship Id="rId4" Type="http://schemas.openxmlformats.org/officeDocument/2006/relationships/image" Target="../media/image53.sv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94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sv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90.wmf"/><Relationship Id="rId4" Type="http://schemas.openxmlformats.org/officeDocument/2006/relationships/image" Target="../media/image53.sv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9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3" Type="http://schemas.openxmlformats.org/officeDocument/2006/relationships/image" Target="../media/image55.png"/><Relationship Id="rId18" Type="http://schemas.openxmlformats.org/officeDocument/2006/relationships/image" Target="../media/image89.svg"/><Relationship Id="rId26" Type="http://schemas.openxmlformats.org/officeDocument/2006/relationships/image" Target="../media/image95.wmf"/><Relationship Id="rId3" Type="http://schemas.openxmlformats.org/officeDocument/2006/relationships/image" Target="../media/image50.png"/><Relationship Id="rId21" Type="http://schemas.openxmlformats.org/officeDocument/2006/relationships/image" Target="../media/image16.png"/><Relationship Id="rId7" Type="http://schemas.openxmlformats.org/officeDocument/2006/relationships/image" Target="../media/image52.png"/><Relationship Id="rId12" Type="http://schemas.openxmlformats.org/officeDocument/2006/relationships/image" Target="../media/image83.svg"/><Relationship Id="rId17" Type="http://schemas.openxmlformats.org/officeDocument/2006/relationships/image" Target="../media/image57.png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svg"/><Relationship Id="rId20" Type="http://schemas.openxmlformats.org/officeDocument/2006/relationships/image" Target="../media/image91.sv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svg"/><Relationship Id="rId11" Type="http://schemas.openxmlformats.org/officeDocument/2006/relationships/image" Target="../media/image54.png"/><Relationship Id="rId24" Type="http://schemas.openxmlformats.org/officeDocument/2006/relationships/image" Target="../media/image16.svg"/><Relationship Id="rId5" Type="http://schemas.openxmlformats.org/officeDocument/2006/relationships/image" Target="../media/image51.png"/><Relationship Id="rId15" Type="http://schemas.openxmlformats.org/officeDocument/2006/relationships/image" Target="../media/image56.png"/><Relationship Id="rId23" Type="http://schemas.openxmlformats.org/officeDocument/2006/relationships/image" Target="../media/image8.png"/><Relationship Id="rId28" Type="http://schemas.openxmlformats.org/officeDocument/2006/relationships/image" Target="../media/image96.wmf"/><Relationship Id="rId10" Type="http://schemas.openxmlformats.org/officeDocument/2006/relationships/image" Target="../media/image81.svg"/><Relationship Id="rId19" Type="http://schemas.openxmlformats.org/officeDocument/2006/relationships/image" Target="../media/image58.png"/><Relationship Id="rId4" Type="http://schemas.openxmlformats.org/officeDocument/2006/relationships/image" Target="../media/image75.svg"/><Relationship Id="rId9" Type="http://schemas.openxmlformats.org/officeDocument/2006/relationships/image" Target="../media/image53.png"/><Relationship Id="rId14" Type="http://schemas.openxmlformats.org/officeDocument/2006/relationships/image" Target="../media/image85.svg"/><Relationship Id="rId22" Type="http://schemas.openxmlformats.org/officeDocument/2006/relationships/image" Target="../media/image31.svg"/><Relationship Id="rId27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svg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99.wmf"/><Relationship Id="rId3" Type="http://schemas.openxmlformats.org/officeDocument/2006/relationships/image" Target="../media/image34.png"/><Relationship Id="rId7" Type="http://schemas.openxmlformats.org/officeDocument/2006/relationships/image" Target="../media/image101.png"/><Relationship Id="rId12" Type="http://schemas.openxmlformats.org/officeDocument/2006/relationships/image" Target="../media/image146.svg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42.svg"/><Relationship Id="rId11" Type="http://schemas.openxmlformats.org/officeDocument/2006/relationships/image" Target="../media/image102.png"/><Relationship Id="rId5" Type="http://schemas.openxmlformats.org/officeDocument/2006/relationships/image" Target="../media/image100.png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5.svg"/><Relationship Id="rId4" Type="http://schemas.openxmlformats.org/officeDocument/2006/relationships/image" Target="../media/image53.svg"/><Relationship Id="rId9" Type="http://schemas.openxmlformats.org/officeDocument/2006/relationships/image" Target="../media/image35.png"/><Relationship Id="rId14" Type="http://schemas.openxmlformats.org/officeDocument/2006/relationships/image" Target="../media/image9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svg"/><Relationship Id="rId3" Type="http://schemas.openxmlformats.org/officeDocument/2006/relationships/image" Target="../media/image151.svg"/><Relationship Id="rId7" Type="http://schemas.openxmlformats.org/officeDocument/2006/relationships/image" Target="../media/image106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sv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58.svg"/><Relationship Id="rId7" Type="http://schemas.openxmlformats.org/officeDocument/2006/relationships/image" Target="../media/image162.sv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11" Type="http://schemas.openxmlformats.org/officeDocument/2006/relationships/image" Target="../media/image112.png"/><Relationship Id="rId5" Type="http://schemas.openxmlformats.org/officeDocument/2006/relationships/image" Target="../media/image160.svg"/><Relationship Id="rId10" Type="http://schemas.openxmlformats.org/officeDocument/2006/relationships/image" Target="../media/image111.png"/><Relationship Id="rId4" Type="http://schemas.openxmlformats.org/officeDocument/2006/relationships/image" Target="../media/image108.png"/><Relationship Id="rId9" Type="http://schemas.openxmlformats.org/officeDocument/2006/relationships/image" Target="../media/image164.sv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svg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120.png"/><Relationship Id="rId3" Type="http://schemas.openxmlformats.org/officeDocument/2006/relationships/image" Target="../media/image50.png"/><Relationship Id="rId7" Type="http://schemas.openxmlformats.org/officeDocument/2006/relationships/image" Target="../media/image114.png"/><Relationship Id="rId12" Type="http://schemas.openxmlformats.org/officeDocument/2006/relationships/image" Target="../media/image172.svg"/><Relationship Id="rId17" Type="http://schemas.openxmlformats.org/officeDocument/2006/relationships/image" Target="../media/image11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svg"/><Relationship Id="rId11" Type="http://schemas.openxmlformats.org/officeDocument/2006/relationships/image" Target="../media/image116.png"/><Relationship Id="rId5" Type="http://schemas.openxmlformats.org/officeDocument/2006/relationships/image" Target="../media/image2.png"/><Relationship Id="rId15" Type="http://schemas.openxmlformats.org/officeDocument/2006/relationships/image" Target="../media/image117.png"/><Relationship Id="rId10" Type="http://schemas.openxmlformats.org/officeDocument/2006/relationships/image" Target="../media/image170.svg"/><Relationship Id="rId4" Type="http://schemas.openxmlformats.org/officeDocument/2006/relationships/image" Target="../media/image75.svg"/><Relationship Id="rId9" Type="http://schemas.openxmlformats.org/officeDocument/2006/relationships/image" Target="../media/image115.png"/><Relationship Id="rId14" Type="http://schemas.openxmlformats.org/officeDocument/2006/relationships/image" Target="../media/image11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2.sv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1.png"/><Relationship Id="rId5" Type="http://schemas.openxmlformats.org/officeDocument/2006/relationships/image" Target="../media/image20.svg"/><Relationship Id="rId10" Type="http://schemas.openxmlformats.org/officeDocument/2006/relationships/image" Target="../media/image12.png"/><Relationship Id="rId4" Type="http://schemas.openxmlformats.org/officeDocument/2006/relationships/image" Target="../media/image10.png"/><Relationship Id="rId9" Type="http://schemas.openxmlformats.org/officeDocument/2006/relationships/image" Target="../media/image16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3" Type="http://schemas.openxmlformats.org/officeDocument/2006/relationships/image" Target="../media/image124.png"/><Relationship Id="rId18" Type="http://schemas.openxmlformats.org/officeDocument/2006/relationships/image" Target="../media/image89.svg"/><Relationship Id="rId26" Type="http://schemas.openxmlformats.org/officeDocument/2006/relationships/image" Target="../media/image121.wmf"/><Relationship Id="rId3" Type="http://schemas.openxmlformats.org/officeDocument/2006/relationships/image" Target="../media/image50.png"/><Relationship Id="rId21" Type="http://schemas.openxmlformats.org/officeDocument/2006/relationships/image" Target="../media/image59.png"/><Relationship Id="rId7" Type="http://schemas.openxmlformats.org/officeDocument/2006/relationships/image" Target="../media/image123.png"/><Relationship Id="rId12" Type="http://schemas.openxmlformats.org/officeDocument/2006/relationships/image" Target="../media/image83.svg"/><Relationship Id="rId17" Type="http://schemas.openxmlformats.org/officeDocument/2006/relationships/image" Target="../media/image57.png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svg"/><Relationship Id="rId20" Type="http://schemas.openxmlformats.org/officeDocument/2006/relationships/image" Target="../media/image91.sv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svg"/><Relationship Id="rId11" Type="http://schemas.openxmlformats.org/officeDocument/2006/relationships/image" Target="../media/image54.png"/><Relationship Id="rId24" Type="http://schemas.openxmlformats.org/officeDocument/2006/relationships/image" Target="../media/image16.svg"/><Relationship Id="rId5" Type="http://schemas.openxmlformats.org/officeDocument/2006/relationships/image" Target="../media/image51.png"/><Relationship Id="rId15" Type="http://schemas.openxmlformats.org/officeDocument/2006/relationships/image" Target="../media/image56.png"/><Relationship Id="rId23" Type="http://schemas.openxmlformats.org/officeDocument/2006/relationships/image" Target="../media/image8.png"/><Relationship Id="rId28" Type="http://schemas.openxmlformats.org/officeDocument/2006/relationships/image" Target="../media/image122.wmf"/><Relationship Id="rId10" Type="http://schemas.openxmlformats.org/officeDocument/2006/relationships/image" Target="../media/image81.svg"/><Relationship Id="rId19" Type="http://schemas.openxmlformats.org/officeDocument/2006/relationships/image" Target="../media/image58.png"/><Relationship Id="rId4" Type="http://schemas.openxmlformats.org/officeDocument/2006/relationships/image" Target="../media/image75.svg"/><Relationship Id="rId9" Type="http://schemas.openxmlformats.org/officeDocument/2006/relationships/image" Target="../media/image53.png"/><Relationship Id="rId14" Type="http://schemas.openxmlformats.org/officeDocument/2006/relationships/image" Target="../media/image85.svg"/><Relationship Id="rId22" Type="http://schemas.openxmlformats.org/officeDocument/2006/relationships/image" Target="../media/image31.svg"/><Relationship Id="rId27" Type="http://schemas.openxmlformats.org/officeDocument/2006/relationships/oleObject" Target="../embeddings/oleObject5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svg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127.wmf"/><Relationship Id="rId3" Type="http://schemas.openxmlformats.org/officeDocument/2006/relationships/image" Target="../media/image34.png"/><Relationship Id="rId7" Type="http://schemas.openxmlformats.org/officeDocument/2006/relationships/image" Target="../media/image101.png"/><Relationship Id="rId12" Type="http://schemas.openxmlformats.org/officeDocument/2006/relationships/image" Target="../media/image146.svg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42.svg"/><Relationship Id="rId11" Type="http://schemas.openxmlformats.org/officeDocument/2006/relationships/image" Target="../media/image102.png"/><Relationship Id="rId5" Type="http://schemas.openxmlformats.org/officeDocument/2006/relationships/image" Target="../media/image100.png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5.svg"/><Relationship Id="rId4" Type="http://schemas.openxmlformats.org/officeDocument/2006/relationships/image" Target="../media/image53.svg"/><Relationship Id="rId9" Type="http://schemas.openxmlformats.org/officeDocument/2006/relationships/image" Target="../media/image35.png"/><Relationship Id="rId14" Type="http://schemas.openxmlformats.org/officeDocument/2006/relationships/image" Target="../media/image12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13" Type="http://schemas.openxmlformats.org/officeDocument/2006/relationships/image" Target="../media/image22.png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12" Type="http://schemas.openxmlformats.org/officeDocument/2006/relationships/image" Target="../media/image14.svg"/><Relationship Id="rId17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svg"/><Relationship Id="rId11" Type="http://schemas.openxmlformats.org/officeDocument/2006/relationships/image" Target="../media/image7.png"/><Relationship Id="rId5" Type="http://schemas.openxmlformats.org/officeDocument/2006/relationships/image" Target="../media/image129.png"/><Relationship Id="rId15" Type="http://schemas.openxmlformats.org/officeDocument/2006/relationships/image" Target="../media/image131.png"/><Relationship Id="rId10" Type="http://schemas.openxmlformats.org/officeDocument/2006/relationships/image" Target="../media/image39.svg"/><Relationship Id="rId4" Type="http://schemas.openxmlformats.org/officeDocument/2006/relationships/image" Target="../media/image2.svg"/><Relationship Id="rId9" Type="http://schemas.openxmlformats.org/officeDocument/2006/relationships/image" Target="../media/image130.png"/><Relationship Id="rId14" Type="http://schemas.openxmlformats.org/officeDocument/2006/relationships/image" Target="../media/image41.sv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51.svg"/><Relationship Id="rId7" Type="http://schemas.openxmlformats.org/officeDocument/2006/relationships/image" Target="../media/image192.sv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3.png"/><Relationship Id="rId11" Type="http://schemas.openxmlformats.org/officeDocument/2006/relationships/image" Target="../media/image194.svg"/><Relationship Id="rId5" Type="http://schemas.openxmlformats.org/officeDocument/2006/relationships/image" Target="../media/image190.svg"/><Relationship Id="rId10" Type="http://schemas.openxmlformats.org/officeDocument/2006/relationships/image" Target="../media/image134.png"/><Relationship Id="rId4" Type="http://schemas.openxmlformats.org/officeDocument/2006/relationships/image" Target="../media/image132.png"/><Relationship Id="rId9" Type="http://schemas.openxmlformats.org/officeDocument/2006/relationships/image" Target="../media/image51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137.png"/><Relationship Id="rId7" Type="http://schemas.openxmlformats.org/officeDocument/2006/relationships/image" Target="../media/image8.png"/><Relationship Id="rId12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svg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35.png"/><Relationship Id="rId10" Type="http://schemas.openxmlformats.org/officeDocument/2006/relationships/image" Target="../media/image135.wmf"/><Relationship Id="rId4" Type="http://schemas.openxmlformats.org/officeDocument/2006/relationships/image" Target="../media/image196.svg"/><Relationship Id="rId9" Type="http://schemas.openxmlformats.org/officeDocument/2006/relationships/oleObject" Target="../embeddings/oleObject5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142.wmf"/><Relationship Id="rId3" Type="http://schemas.openxmlformats.org/officeDocument/2006/relationships/image" Target="../media/image137.png"/><Relationship Id="rId7" Type="http://schemas.openxmlformats.org/officeDocument/2006/relationships/image" Target="../media/image8.png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svg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196.svg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5.sv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48.wmf"/><Relationship Id="rId3" Type="http://schemas.openxmlformats.org/officeDocument/2006/relationships/image" Target="../media/image50.png"/><Relationship Id="rId7" Type="http://schemas.openxmlformats.org/officeDocument/2006/relationships/image" Target="../media/image202.png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1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5.wmf"/><Relationship Id="rId11" Type="http://schemas.openxmlformats.org/officeDocument/2006/relationships/image" Target="../media/image147.wmf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75.svg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7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svg"/><Relationship Id="rId3" Type="http://schemas.openxmlformats.org/officeDocument/2006/relationships/image" Target="../media/image151.svg"/><Relationship Id="rId7" Type="http://schemas.openxmlformats.org/officeDocument/2006/relationships/image" Target="../media/image106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4.sv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13" Type="http://schemas.openxmlformats.org/officeDocument/2006/relationships/image" Target="../media/image159.png"/><Relationship Id="rId3" Type="http://schemas.microsoft.com/office/2007/relationships/hdphoto" Target="../media/hdphoto1.wdp"/><Relationship Id="rId7" Type="http://schemas.openxmlformats.org/officeDocument/2006/relationships/image" Target="../media/image154.png"/><Relationship Id="rId12" Type="http://schemas.openxmlformats.org/officeDocument/2006/relationships/image" Target="../media/image158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11" Type="http://schemas.microsoft.com/office/2007/relationships/hdphoto" Target="../media/hdphoto3.wdp"/><Relationship Id="rId5" Type="http://schemas.openxmlformats.org/officeDocument/2006/relationships/image" Target="../media/image153.png"/><Relationship Id="rId15" Type="http://schemas.openxmlformats.org/officeDocument/2006/relationships/image" Target="../media/image160.jpg"/><Relationship Id="rId10" Type="http://schemas.openxmlformats.org/officeDocument/2006/relationships/image" Target="../media/image157.png"/><Relationship Id="rId4" Type="http://schemas.openxmlformats.org/officeDocument/2006/relationships/image" Target="../media/image152.jpg"/><Relationship Id="rId9" Type="http://schemas.openxmlformats.org/officeDocument/2006/relationships/image" Target="../media/image156.png"/><Relationship Id="rId14" Type="http://schemas.openxmlformats.org/officeDocument/2006/relationships/slide" Target="slide3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33.svg"/><Relationship Id="rId3" Type="http://schemas.openxmlformats.org/officeDocument/2006/relationships/image" Target="../media/image2.svg"/><Relationship Id="rId7" Type="http://schemas.openxmlformats.org/officeDocument/2006/relationships/image" Target="../media/image27.svg"/><Relationship Id="rId12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11" Type="http://schemas.openxmlformats.org/officeDocument/2006/relationships/image" Target="../media/image31.svg"/><Relationship Id="rId5" Type="http://schemas.openxmlformats.org/officeDocument/2006/relationships/image" Target="../media/image25.svg"/><Relationship Id="rId15" Type="http://schemas.openxmlformats.org/officeDocument/2006/relationships/image" Target="../media/image35.svg"/><Relationship Id="rId10" Type="http://schemas.openxmlformats.org/officeDocument/2006/relationships/image" Target="../media/image16.png"/><Relationship Id="rId4" Type="http://schemas.openxmlformats.org/officeDocument/2006/relationships/image" Target="../media/image13.png"/><Relationship Id="rId9" Type="http://schemas.openxmlformats.org/officeDocument/2006/relationships/image" Target="../media/image29.svg"/><Relationship Id="rId14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microsoft.com/office/2007/relationships/hdphoto" Target="../media/hdphoto9.wdp"/><Relationship Id="rId18" Type="http://schemas.openxmlformats.org/officeDocument/2006/relationships/image" Target="../media/image169.png"/><Relationship Id="rId26" Type="http://schemas.openxmlformats.org/officeDocument/2006/relationships/slide" Target="slide38.xml"/><Relationship Id="rId3" Type="http://schemas.microsoft.com/office/2007/relationships/hdphoto" Target="../media/hdphoto4.wdp"/><Relationship Id="rId21" Type="http://schemas.openxmlformats.org/officeDocument/2006/relationships/slide" Target="slide33.xml"/><Relationship Id="rId7" Type="http://schemas.microsoft.com/office/2007/relationships/hdphoto" Target="../media/hdphoto6.wdp"/><Relationship Id="rId12" Type="http://schemas.openxmlformats.org/officeDocument/2006/relationships/image" Target="../media/image166.png"/><Relationship Id="rId17" Type="http://schemas.microsoft.com/office/2007/relationships/hdphoto" Target="../media/hdphoto11.wdp"/><Relationship Id="rId25" Type="http://schemas.openxmlformats.org/officeDocument/2006/relationships/slide" Target="slide37.xml"/><Relationship Id="rId2" Type="http://schemas.openxmlformats.org/officeDocument/2006/relationships/image" Target="../media/image161.png"/><Relationship Id="rId16" Type="http://schemas.openxmlformats.org/officeDocument/2006/relationships/image" Target="../media/image168.png"/><Relationship Id="rId20" Type="http://schemas.openxmlformats.org/officeDocument/2006/relationships/slide" Target="slide32.xml"/><Relationship Id="rId29" Type="http://schemas.openxmlformats.org/officeDocument/2006/relationships/image" Target="../media/image17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11" Type="http://schemas.microsoft.com/office/2007/relationships/hdphoto" Target="../media/hdphoto8.wdp"/><Relationship Id="rId24" Type="http://schemas.openxmlformats.org/officeDocument/2006/relationships/slide" Target="slide36.xml"/><Relationship Id="rId5" Type="http://schemas.microsoft.com/office/2007/relationships/hdphoto" Target="../media/hdphoto5.wdp"/><Relationship Id="rId15" Type="http://schemas.microsoft.com/office/2007/relationships/hdphoto" Target="../media/hdphoto10.wdp"/><Relationship Id="rId23" Type="http://schemas.openxmlformats.org/officeDocument/2006/relationships/slide" Target="slide35.xml"/><Relationship Id="rId28" Type="http://schemas.openxmlformats.org/officeDocument/2006/relationships/slide" Target="slide40.xml"/><Relationship Id="rId10" Type="http://schemas.openxmlformats.org/officeDocument/2006/relationships/image" Target="../media/image165.png"/><Relationship Id="rId19" Type="http://schemas.microsoft.com/office/2007/relationships/hdphoto" Target="../media/hdphoto12.wdp"/><Relationship Id="rId4" Type="http://schemas.openxmlformats.org/officeDocument/2006/relationships/image" Target="../media/image162.png"/><Relationship Id="rId9" Type="http://schemas.microsoft.com/office/2007/relationships/hdphoto" Target="../media/hdphoto7.wdp"/><Relationship Id="rId14" Type="http://schemas.openxmlformats.org/officeDocument/2006/relationships/image" Target="../media/image167.png"/><Relationship Id="rId22" Type="http://schemas.openxmlformats.org/officeDocument/2006/relationships/slide" Target="slide34.xml"/><Relationship Id="rId27" Type="http://schemas.openxmlformats.org/officeDocument/2006/relationships/slide" Target="slide39.xml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audio" Target="../media/audio1.wav"/><Relationship Id="rId7" Type="http://schemas.openxmlformats.org/officeDocument/2006/relationships/image" Target="../media/image1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2.jpeg"/><Relationship Id="rId5" Type="http://schemas.openxmlformats.org/officeDocument/2006/relationships/slide" Target="slide31.xml"/><Relationship Id="rId10" Type="http://schemas.openxmlformats.org/officeDocument/2006/relationships/image" Target="../media/image17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microsoft.com/office/2007/relationships/hdphoto" Target="../media/hdphoto13.wdp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png"/><Relationship Id="rId5" Type="http://schemas.openxmlformats.org/officeDocument/2006/relationships/image" Target="../media/image172.jpeg"/><Relationship Id="rId4" Type="http://schemas.openxmlformats.org/officeDocument/2006/relationships/slide" Target="slide31.xml"/></Relationships>
</file>

<file path=ppt/slides/_rels/slide34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178.wmf"/><Relationship Id="rId3" Type="http://schemas.openxmlformats.org/officeDocument/2006/relationships/audio" Target="../media/audio1.wav"/><Relationship Id="rId7" Type="http://schemas.openxmlformats.org/officeDocument/2006/relationships/image" Target="../media/image173.png"/><Relationship Id="rId12" Type="http://schemas.openxmlformats.org/officeDocument/2006/relationships/image" Target="../media/image175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2.jpeg"/><Relationship Id="rId11" Type="http://schemas.openxmlformats.org/officeDocument/2006/relationships/oleObject" Target="../embeddings/oleObject74.bin"/><Relationship Id="rId5" Type="http://schemas.openxmlformats.org/officeDocument/2006/relationships/slide" Target="slide31.xml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174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176.wmf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audio" Target="../media/audio1.wav"/><Relationship Id="rId7" Type="http://schemas.openxmlformats.org/officeDocument/2006/relationships/image" Target="../media/image1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2.jpeg"/><Relationship Id="rId5" Type="http://schemas.openxmlformats.org/officeDocument/2006/relationships/slide" Target="slide31.xml"/><Relationship Id="rId10" Type="http://schemas.openxmlformats.org/officeDocument/2006/relationships/image" Target="../media/image17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8.bin"/></Relationships>
</file>

<file path=ppt/slides/_rels/slide36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3" Type="http://schemas.openxmlformats.org/officeDocument/2006/relationships/audio" Target="../media/audio1.wav"/><Relationship Id="rId7" Type="http://schemas.openxmlformats.org/officeDocument/2006/relationships/image" Target="../media/image1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2.jpeg"/><Relationship Id="rId5" Type="http://schemas.openxmlformats.org/officeDocument/2006/relationships/slide" Target="slide31.xml"/><Relationship Id="rId10" Type="http://schemas.openxmlformats.org/officeDocument/2006/relationships/image" Target="../media/image18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9.bin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oleObject" Target="../embeddings/oleObject82.bin"/><Relationship Id="rId3" Type="http://schemas.openxmlformats.org/officeDocument/2006/relationships/audio" Target="../media/audio1.wav"/><Relationship Id="rId7" Type="http://schemas.openxmlformats.org/officeDocument/2006/relationships/image" Target="../media/image173.png"/><Relationship Id="rId12" Type="http://schemas.openxmlformats.org/officeDocument/2006/relationships/image" Target="../media/image18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2.jpeg"/><Relationship Id="rId11" Type="http://schemas.openxmlformats.org/officeDocument/2006/relationships/oleObject" Target="../embeddings/oleObject81.bin"/><Relationship Id="rId5" Type="http://schemas.openxmlformats.org/officeDocument/2006/relationships/slide" Target="slide31.xml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18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183.wmf"/></Relationships>
</file>

<file path=ppt/slides/_rels/slide38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oleObject" Target="../embeddings/oleObject86.bin"/><Relationship Id="rId18" Type="http://schemas.openxmlformats.org/officeDocument/2006/relationships/image" Target="../media/image189.wmf"/><Relationship Id="rId3" Type="http://schemas.openxmlformats.org/officeDocument/2006/relationships/audio" Target="../media/audio1.wav"/><Relationship Id="rId7" Type="http://schemas.openxmlformats.org/officeDocument/2006/relationships/image" Target="../media/image173.png"/><Relationship Id="rId12" Type="http://schemas.openxmlformats.org/officeDocument/2006/relationships/image" Target="../media/image186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8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2.jpeg"/><Relationship Id="rId11" Type="http://schemas.openxmlformats.org/officeDocument/2006/relationships/oleObject" Target="../embeddings/oleObject85.bin"/><Relationship Id="rId5" Type="http://schemas.openxmlformats.org/officeDocument/2006/relationships/slide" Target="slide31.xml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185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87.wmf"/></Relationships>
</file>

<file path=ppt/slides/_rels/slide39.xml.rels><?xml version="1.0" encoding="UTF-8" standalone="yes"?>
<Relationships xmlns="http://schemas.openxmlformats.org/package/2006/relationships"><Relationship Id="rId8" Type="http://schemas.microsoft.com/office/2007/relationships/hdphoto" Target="../media/hdphoto13.wdp"/><Relationship Id="rId13" Type="http://schemas.openxmlformats.org/officeDocument/2006/relationships/oleObject" Target="../embeddings/oleObject91.bin"/><Relationship Id="rId3" Type="http://schemas.openxmlformats.org/officeDocument/2006/relationships/audio" Target="../media/audio1.wav"/><Relationship Id="rId7" Type="http://schemas.openxmlformats.org/officeDocument/2006/relationships/image" Target="../media/image173.png"/><Relationship Id="rId12" Type="http://schemas.openxmlformats.org/officeDocument/2006/relationships/image" Target="../media/image19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2.jpeg"/><Relationship Id="rId11" Type="http://schemas.openxmlformats.org/officeDocument/2006/relationships/oleObject" Target="../embeddings/oleObject90.bin"/><Relationship Id="rId5" Type="http://schemas.openxmlformats.org/officeDocument/2006/relationships/slide" Target="slide31.xml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90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9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13" Type="http://schemas.openxmlformats.org/officeDocument/2006/relationships/image" Target="../media/image22.png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12" Type="http://schemas.openxmlformats.org/officeDocument/2006/relationships/image" Target="../media/image14.svg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svg"/><Relationship Id="rId11" Type="http://schemas.openxmlformats.org/officeDocument/2006/relationships/image" Target="../media/image7.png"/><Relationship Id="rId5" Type="http://schemas.openxmlformats.org/officeDocument/2006/relationships/image" Target="../media/image20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39.svg"/><Relationship Id="rId4" Type="http://schemas.openxmlformats.org/officeDocument/2006/relationships/image" Target="../media/image2.svg"/><Relationship Id="rId9" Type="http://schemas.openxmlformats.org/officeDocument/2006/relationships/image" Target="../media/image21.png"/><Relationship Id="rId14" Type="http://schemas.openxmlformats.org/officeDocument/2006/relationships/image" Target="../media/image41.sv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png"/><Relationship Id="rId3" Type="http://schemas.openxmlformats.org/officeDocument/2006/relationships/image" Target="../media/image254.svg"/><Relationship Id="rId7" Type="http://schemas.openxmlformats.org/officeDocument/2006/relationships/image" Target="../media/image258.svg"/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6.png"/><Relationship Id="rId11" Type="http://schemas.openxmlformats.org/officeDocument/2006/relationships/image" Target="../media/image262.svg"/><Relationship Id="rId5" Type="http://schemas.openxmlformats.org/officeDocument/2006/relationships/image" Target="../media/image256.svg"/><Relationship Id="rId10" Type="http://schemas.openxmlformats.org/officeDocument/2006/relationships/image" Target="../media/image198.png"/><Relationship Id="rId4" Type="http://schemas.openxmlformats.org/officeDocument/2006/relationships/image" Target="../media/image195.png"/><Relationship Id="rId9" Type="http://schemas.openxmlformats.org/officeDocument/2006/relationships/image" Target="../media/image260.sv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svg"/><Relationship Id="rId3" Type="http://schemas.openxmlformats.org/officeDocument/2006/relationships/image" Target="../media/image158.svg"/><Relationship Id="rId7" Type="http://schemas.openxmlformats.org/officeDocument/2006/relationships/image" Target="../media/image201.png"/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5.svg"/><Relationship Id="rId5" Type="http://schemas.openxmlformats.org/officeDocument/2006/relationships/image" Target="../media/image200.png"/><Relationship Id="rId4" Type="http://schemas.openxmlformats.org/officeDocument/2006/relationships/image" Target="../media/image10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45.svg"/><Relationship Id="rId7" Type="http://schemas.openxmlformats.org/officeDocument/2006/relationships/image" Target="../media/image49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47.svg"/><Relationship Id="rId4" Type="http://schemas.openxmlformats.org/officeDocument/2006/relationships/image" Target="../media/image25.png"/><Relationship Id="rId9" Type="http://schemas.openxmlformats.org/officeDocument/2006/relationships/image" Target="../media/image51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32.wmf"/><Relationship Id="rId3" Type="http://schemas.openxmlformats.org/officeDocument/2006/relationships/image" Target="../media/image34.png"/><Relationship Id="rId7" Type="http://schemas.openxmlformats.org/officeDocument/2006/relationships/image" Target="../media/image36.png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sv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53.sv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2.w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sv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8.wmf"/><Relationship Id="rId4" Type="http://schemas.openxmlformats.org/officeDocument/2006/relationships/image" Target="../media/image53.sv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13" Type="http://schemas.openxmlformats.org/officeDocument/2006/relationships/oleObject" Target="../embeddings/oleObject16.bin"/><Relationship Id="rId3" Type="http://schemas.openxmlformats.org/officeDocument/2006/relationships/image" Target="../media/image34.png"/><Relationship Id="rId7" Type="http://schemas.openxmlformats.org/officeDocument/2006/relationships/image" Target="../media/image36.png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sv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35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43.wmf"/><Relationship Id="rId4" Type="http://schemas.openxmlformats.org/officeDocument/2006/relationships/image" Target="../media/image53.sv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3" Type="http://schemas.openxmlformats.org/officeDocument/2006/relationships/image" Target="../media/image55.png"/><Relationship Id="rId18" Type="http://schemas.openxmlformats.org/officeDocument/2006/relationships/image" Target="../media/image89.svg"/><Relationship Id="rId26" Type="http://schemas.openxmlformats.org/officeDocument/2006/relationships/image" Target="../media/image47.wmf"/><Relationship Id="rId3" Type="http://schemas.openxmlformats.org/officeDocument/2006/relationships/image" Target="../media/image50.png"/><Relationship Id="rId21" Type="http://schemas.openxmlformats.org/officeDocument/2006/relationships/image" Target="../media/image59.png"/><Relationship Id="rId7" Type="http://schemas.openxmlformats.org/officeDocument/2006/relationships/image" Target="../media/image52.png"/><Relationship Id="rId12" Type="http://schemas.openxmlformats.org/officeDocument/2006/relationships/image" Target="../media/image83.svg"/><Relationship Id="rId17" Type="http://schemas.openxmlformats.org/officeDocument/2006/relationships/image" Target="../media/image57.png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svg"/><Relationship Id="rId20" Type="http://schemas.openxmlformats.org/officeDocument/2006/relationships/image" Target="../media/image91.svg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7.svg"/><Relationship Id="rId11" Type="http://schemas.openxmlformats.org/officeDocument/2006/relationships/image" Target="../media/image54.png"/><Relationship Id="rId24" Type="http://schemas.openxmlformats.org/officeDocument/2006/relationships/image" Target="../media/image16.svg"/><Relationship Id="rId5" Type="http://schemas.openxmlformats.org/officeDocument/2006/relationships/image" Target="../media/image51.png"/><Relationship Id="rId15" Type="http://schemas.openxmlformats.org/officeDocument/2006/relationships/image" Target="../media/image56.png"/><Relationship Id="rId23" Type="http://schemas.openxmlformats.org/officeDocument/2006/relationships/image" Target="../media/image8.png"/><Relationship Id="rId28" Type="http://schemas.openxmlformats.org/officeDocument/2006/relationships/image" Target="../media/image48.wmf"/><Relationship Id="rId10" Type="http://schemas.openxmlformats.org/officeDocument/2006/relationships/image" Target="../media/image81.svg"/><Relationship Id="rId19" Type="http://schemas.openxmlformats.org/officeDocument/2006/relationships/image" Target="../media/image58.png"/><Relationship Id="rId4" Type="http://schemas.openxmlformats.org/officeDocument/2006/relationships/image" Target="../media/image75.svg"/><Relationship Id="rId9" Type="http://schemas.openxmlformats.org/officeDocument/2006/relationships/image" Target="../media/image53.png"/><Relationship Id="rId14" Type="http://schemas.openxmlformats.org/officeDocument/2006/relationships/image" Target="../media/image85.svg"/><Relationship Id="rId22" Type="http://schemas.openxmlformats.org/officeDocument/2006/relationships/image" Target="../media/image31.svg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1988580" y="1051925"/>
            <a:ext cx="8138389" cy="4463338"/>
            <a:chOff x="0" y="0"/>
            <a:chExt cx="16276777" cy="8926675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0851185" cy="8926675"/>
            </a:xfrm>
            <a:custGeom>
              <a:avLst/>
              <a:gdLst/>
              <a:ahLst/>
              <a:cxnLst/>
              <a:rect l="l" t="t" r="r" b="b"/>
              <a:pathLst>
                <a:path w="10851185" h="8926675">
                  <a:moveTo>
                    <a:pt x="0" y="0"/>
                  </a:moveTo>
                  <a:lnTo>
                    <a:pt x="10851185" y="0"/>
                  </a:lnTo>
                  <a:lnTo>
                    <a:pt x="10851185" y="8926675"/>
                  </a:lnTo>
                  <a:lnTo>
                    <a:pt x="0" y="892667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xmlns="" r:embed="rId5"/>
                  </a:ext>
                </a:extLst>
              </a:blip>
              <a:stretch>
                <a:fillRect r="-30390"/>
              </a:stretch>
            </a:blipFill>
          </p:spPr>
        </p:sp>
        <p:sp>
          <p:nvSpPr>
            <p:cNvPr id="5" name="Freeform 5"/>
            <p:cNvSpPr/>
            <p:nvPr/>
          </p:nvSpPr>
          <p:spPr>
            <a:xfrm>
              <a:off x="5425592" y="0"/>
              <a:ext cx="10851185" cy="8926675"/>
            </a:xfrm>
            <a:custGeom>
              <a:avLst/>
              <a:gdLst/>
              <a:ahLst/>
              <a:cxnLst/>
              <a:rect l="l" t="t" r="r" b="b"/>
              <a:pathLst>
                <a:path w="10851185" h="8926675">
                  <a:moveTo>
                    <a:pt x="0" y="0"/>
                  </a:moveTo>
                  <a:lnTo>
                    <a:pt x="10851185" y="0"/>
                  </a:lnTo>
                  <a:lnTo>
                    <a:pt x="10851185" y="8926675"/>
                  </a:lnTo>
                  <a:lnTo>
                    <a:pt x="0" y="892667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xmlns="" r:embed="rId5"/>
                  </a:ext>
                </a:extLst>
              </a:blip>
              <a:stretch>
                <a:fillRect l="-30390"/>
              </a:stretch>
            </a:blipFill>
          </p:spPr>
        </p:sp>
      </p:grpSp>
      <p:sp>
        <p:nvSpPr>
          <p:cNvPr id="6" name="TextBox 6"/>
          <p:cNvSpPr txBox="1"/>
          <p:nvPr/>
        </p:nvSpPr>
        <p:spPr>
          <a:xfrm>
            <a:off x="3428412" y="1767670"/>
            <a:ext cx="6027341" cy="15388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000"/>
              </a:lnSpc>
            </a:pP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.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ậc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ất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5334" spc="-119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334" spc="-119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ẩn</a:t>
            </a:r>
            <a:endParaRPr lang="en-US" sz="5334" spc="-119" dirty="0">
              <a:solidFill>
                <a:srgbClr val="FFFF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2729105" y="4212419"/>
            <a:ext cx="6483005" cy="43037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40"/>
              </a:lnSpc>
            </a:pPr>
            <a:r>
              <a:rPr lang="en-US" sz="2799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799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 </a:t>
            </a:r>
            <a:r>
              <a:rPr lang="en-US" sz="2799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799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99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99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</a:p>
        </p:txBody>
      </p:sp>
      <p:sp>
        <p:nvSpPr>
          <p:cNvPr id="8" name="Freeform 8"/>
          <p:cNvSpPr/>
          <p:nvPr/>
        </p:nvSpPr>
        <p:spPr>
          <a:xfrm>
            <a:off x="6311396" y="5337099"/>
            <a:ext cx="5107993" cy="2776891"/>
          </a:xfrm>
          <a:custGeom>
            <a:avLst/>
            <a:gdLst/>
            <a:ahLst/>
            <a:cxnLst/>
            <a:rect l="l" t="t" r="r" b="b"/>
            <a:pathLst>
              <a:path w="7661990" h="4165336">
                <a:moveTo>
                  <a:pt x="0" y="0"/>
                </a:moveTo>
                <a:lnTo>
                  <a:pt x="7661990" y="0"/>
                </a:lnTo>
                <a:lnTo>
                  <a:pt x="7661990" y="4165337"/>
                </a:lnTo>
                <a:lnTo>
                  <a:pt x="0" y="4165337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flipH="1">
            <a:off x="8275032" y="4491048"/>
            <a:ext cx="1180721" cy="875881"/>
          </a:xfrm>
          <a:custGeom>
            <a:avLst/>
            <a:gdLst/>
            <a:ahLst/>
            <a:cxnLst/>
            <a:rect l="l" t="t" r="r" b="b"/>
            <a:pathLst>
              <a:path w="1771082" h="1313821">
                <a:moveTo>
                  <a:pt x="1771082" y="0"/>
                </a:moveTo>
                <a:lnTo>
                  <a:pt x="0" y="0"/>
                </a:lnTo>
                <a:lnTo>
                  <a:pt x="0" y="1313820"/>
                </a:lnTo>
                <a:lnTo>
                  <a:pt x="1771082" y="1313820"/>
                </a:lnTo>
                <a:lnTo>
                  <a:pt x="1771082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10002794" y="3615168"/>
            <a:ext cx="1375929" cy="1751761"/>
          </a:xfrm>
          <a:custGeom>
            <a:avLst/>
            <a:gdLst/>
            <a:ahLst/>
            <a:cxnLst/>
            <a:rect l="l" t="t" r="r" b="b"/>
            <a:pathLst>
              <a:path w="2063893" h="2627642">
                <a:moveTo>
                  <a:pt x="0" y="0"/>
                </a:moveTo>
                <a:lnTo>
                  <a:pt x="2063893" y="0"/>
                </a:lnTo>
                <a:lnTo>
                  <a:pt x="2063893" y="2627641"/>
                </a:lnTo>
                <a:lnTo>
                  <a:pt x="0" y="2627641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flipH="1">
            <a:off x="318094" y="1738340"/>
            <a:ext cx="3083782" cy="6035873"/>
          </a:xfrm>
          <a:custGeom>
            <a:avLst/>
            <a:gdLst/>
            <a:ahLst/>
            <a:cxnLst/>
            <a:rect l="l" t="t" r="r" b="b"/>
            <a:pathLst>
              <a:path w="4625673" h="9053809">
                <a:moveTo>
                  <a:pt x="4625673" y="0"/>
                </a:moveTo>
                <a:lnTo>
                  <a:pt x="0" y="0"/>
                </a:lnTo>
                <a:lnTo>
                  <a:pt x="0" y="9053809"/>
                </a:lnTo>
                <a:lnTo>
                  <a:pt x="4625673" y="9053809"/>
                </a:lnTo>
                <a:lnTo>
                  <a:pt x="4625673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10002793" y="0"/>
            <a:ext cx="1556143" cy="2743200"/>
          </a:xfrm>
          <a:custGeom>
            <a:avLst/>
            <a:gdLst/>
            <a:ahLst/>
            <a:cxnLst/>
            <a:rect l="l" t="t" r="r" b="b"/>
            <a:pathLst>
              <a:path w="2334214" h="4114800">
                <a:moveTo>
                  <a:pt x="0" y="0"/>
                </a:moveTo>
                <a:lnTo>
                  <a:pt x="2334214" y="0"/>
                </a:lnTo>
                <a:lnTo>
                  <a:pt x="2334214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4410007" y="5713091"/>
            <a:ext cx="2214511" cy="2743200"/>
          </a:xfrm>
          <a:custGeom>
            <a:avLst/>
            <a:gdLst/>
            <a:ahLst/>
            <a:cxnLst/>
            <a:rect l="l" t="t" r="r" b="b"/>
            <a:pathLst>
              <a:path w="3321766" h="4114800">
                <a:moveTo>
                  <a:pt x="0" y="0"/>
                </a:moveTo>
                <a:lnTo>
                  <a:pt x="3321766" y="0"/>
                </a:lnTo>
                <a:lnTo>
                  <a:pt x="33217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xmlns="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1727232">
            <a:off x="-126716" y="504723"/>
            <a:ext cx="2779838" cy="601456"/>
          </a:xfrm>
          <a:custGeom>
            <a:avLst/>
            <a:gdLst/>
            <a:ahLst/>
            <a:cxnLst/>
            <a:rect l="l" t="t" r="r" b="b"/>
            <a:pathLst>
              <a:path w="4169757" h="902184">
                <a:moveTo>
                  <a:pt x="0" y="0"/>
                </a:moveTo>
                <a:lnTo>
                  <a:pt x="4169757" y="0"/>
                </a:lnTo>
                <a:lnTo>
                  <a:pt x="4169757" y="902183"/>
                </a:lnTo>
                <a:lnTo>
                  <a:pt x="0" y="902183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xmlns="" r:embed="rId19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320597" y="-1508034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-340349" y="-619195"/>
            <a:ext cx="3787845" cy="7362966"/>
            <a:chOff x="0" y="0"/>
            <a:chExt cx="6762912" cy="7665141"/>
          </a:xfrm>
        </p:grpSpPr>
        <p:sp>
          <p:nvSpPr>
            <p:cNvPr id="4" name="Freeform 4"/>
            <p:cNvSpPr/>
            <p:nvPr/>
          </p:nvSpPr>
          <p:spPr>
            <a:xfrm>
              <a:off x="0" y="865138"/>
              <a:ext cx="6762912" cy="6800003"/>
            </a:xfrm>
            <a:custGeom>
              <a:avLst/>
              <a:gdLst/>
              <a:ahLst/>
              <a:cxnLst/>
              <a:rect l="l" t="t" r="r" b="b"/>
              <a:pathLst>
                <a:path w="6762912" h="6800003">
                  <a:moveTo>
                    <a:pt x="0" y="0"/>
                  </a:moveTo>
                  <a:lnTo>
                    <a:pt x="6762912" y="0"/>
                  </a:lnTo>
                  <a:lnTo>
                    <a:pt x="6762912" y="6800003"/>
                  </a:lnTo>
                  <a:lnTo>
                    <a:pt x="0" y="680000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5" name="Freeform 5"/>
            <p:cNvSpPr/>
            <p:nvPr/>
          </p:nvSpPr>
          <p:spPr>
            <a:xfrm flipH="1">
              <a:off x="776153" y="0"/>
              <a:ext cx="5210606" cy="865138"/>
            </a:xfrm>
            <a:custGeom>
              <a:avLst/>
              <a:gdLst/>
              <a:ahLst/>
              <a:cxnLst/>
              <a:rect l="l" t="t" r="r" b="b"/>
              <a:pathLst>
                <a:path w="5210606" h="865138">
                  <a:moveTo>
                    <a:pt x="5210606" y="0"/>
                  </a:moveTo>
                  <a:lnTo>
                    <a:pt x="0" y="0"/>
                  </a:lnTo>
                  <a:lnTo>
                    <a:pt x="0" y="865138"/>
                  </a:lnTo>
                  <a:lnTo>
                    <a:pt x="5210606" y="865138"/>
                  </a:lnTo>
                  <a:lnTo>
                    <a:pt x="5210606" y="0"/>
                  </a:lnTo>
                  <a:close/>
                </a:path>
              </a:pathLst>
            </a:custGeom>
            <a:blipFill>
              <a:blip r:embed="rId7">
                <a:extLst>
                  <a:ext uri="{96DAC541-7B7A-43D3-8B79-37D633B846F1}">
                    <asvg:svgBlip xmlns:asvg="http://schemas.microsoft.com/office/drawing/2016/SVG/main" xmlns="" r:embed="rId8"/>
                  </a:ext>
                </a:extLst>
              </a:blip>
              <a:stretch>
                <a:fillRect r="-403" b="-577378"/>
              </a:stretch>
            </a:blipFill>
          </p:spPr>
        </p:sp>
      </p:grpSp>
      <p:sp>
        <p:nvSpPr>
          <p:cNvPr id="14" name="Freeform 14"/>
          <p:cNvSpPr/>
          <p:nvPr/>
        </p:nvSpPr>
        <p:spPr>
          <a:xfrm>
            <a:off x="4752209" y="5255893"/>
            <a:ext cx="1773887" cy="2197382"/>
          </a:xfrm>
          <a:custGeom>
            <a:avLst/>
            <a:gdLst/>
            <a:ahLst/>
            <a:cxnLst/>
            <a:rect l="l" t="t" r="r" b="b"/>
            <a:pathLst>
              <a:path w="2660830" h="3296073">
                <a:moveTo>
                  <a:pt x="0" y="0"/>
                </a:moveTo>
                <a:lnTo>
                  <a:pt x="2660830" y="0"/>
                </a:lnTo>
                <a:lnTo>
                  <a:pt x="2660830" y="3296072"/>
                </a:lnTo>
                <a:lnTo>
                  <a:pt x="0" y="3296072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>
            <a:off x="3221704" y="5900589"/>
            <a:ext cx="2623397" cy="2031940"/>
          </a:xfrm>
          <a:custGeom>
            <a:avLst/>
            <a:gdLst/>
            <a:ahLst/>
            <a:cxnLst/>
            <a:rect l="l" t="t" r="r" b="b"/>
            <a:pathLst>
              <a:path w="3935095" h="3047910">
                <a:moveTo>
                  <a:pt x="0" y="0"/>
                </a:moveTo>
                <a:lnTo>
                  <a:pt x="3935095" y="0"/>
                </a:lnTo>
                <a:lnTo>
                  <a:pt x="3935095" y="3047910"/>
                </a:lnTo>
                <a:lnTo>
                  <a:pt x="0" y="304791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xmlns="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4032414" y="5623108"/>
            <a:ext cx="1304759" cy="680847"/>
          </a:xfrm>
          <a:custGeom>
            <a:avLst/>
            <a:gdLst/>
            <a:ahLst/>
            <a:cxnLst/>
            <a:rect l="l" t="t" r="r" b="b"/>
            <a:pathLst>
              <a:path w="1957138" h="1021270">
                <a:moveTo>
                  <a:pt x="0" y="0"/>
                </a:moveTo>
                <a:lnTo>
                  <a:pt x="1957138" y="0"/>
                </a:lnTo>
                <a:lnTo>
                  <a:pt x="1957138" y="1021270"/>
                </a:lnTo>
                <a:lnTo>
                  <a:pt x="0" y="1021270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xmlns="" r:embed="rId14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611F71C-CF0F-6AD1-904C-B545B085F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699676"/>
              </p:ext>
            </p:extLst>
          </p:nvPr>
        </p:nvGraphicFramePr>
        <p:xfrm>
          <a:off x="411163" y="515938"/>
          <a:ext cx="1825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5" imgW="1002960" imgH="457200" progId="Equation.DSMT4">
                  <p:embed/>
                </p:oleObj>
              </mc:Choice>
              <mc:Fallback>
                <p:oleObj name="Equation" r:id="rId15" imgW="100296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163" y="515938"/>
                        <a:ext cx="18256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43A12A0-1139-CCAF-976A-BBDFBAD03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149955"/>
              </p:ext>
            </p:extLst>
          </p:nvPr>
        </p:nvGraphicFramePr>
        <p:xfrm>
          <a:off x="548972" y="1291084"/>
          <a:ext cx="2493962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7" imgW="1371600" imgH="507960" progId="Equation.DSMT4">
                  <p:embed/>
                </p:oleObj>
              </mc:Choice>
              <mc:Fallback>
                <p:oleObj name="Equation" r:id="rId17" imgW="137160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8972" y="1291084"/>
                        <a:ext cx="2493962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4476A23-F00C-142C-86ED-598192BE9B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96269"/>
              </p:ext>
            </p:extLst>
          </p:nvPr>
        </p:nvGraphicFramePr>
        <p:xfrm>
          <a:off x="568327" y="2186108"/>
          <a:ext cx="14763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9" imgW="812520" imgH="457200" progId="Equation.DSMT4">
                  <p:embed/>
                </p:oleObj>
              </mc:Choice>
              <mc:Fallback>
                <p:oleObj name="Equation" r:id="rId19" imgW="81252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8327" y="2186108"/>
                        <a:ext cx="1476375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1073479-F7E8-5696-4E60-067354BD0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30943"/>
              </p:ext>
            </p:extLst>
          </p:nvPr>
        </p:nvGraphicFramePr>
        <p:xfrm>
          <a:off x="546760" y="2988562"/>
          <a:ext cx="14763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21" imgW="812520" imgH="634680" progId="Equation.DSMT4">
                  <p:embed/>
                </p:oleObj>
              </mc:Choice>
              <mc:Fallback>
                <p:oleObj name="Equation" r:id="rId21" imgW="812520" imgH="6346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632236C-B90B-2942-5CFB-3A279D20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6760" y="2988562"/>
                        <a:ext cx="147637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">
            <a:extLst>
              <a:ext uri="{FF2B5EF4-FFF2-40B4-BE49-F238E27FC236}">
                <a16:creationId xmlns:a16="http://schemas.microsoft.com/office/drawing/2014/main" id="{B799C8AB-3A4A-2D66-14D7-FDE25298FB4E}"/>
              </a:ext>
            </a:extLst>
          </p:cNvPr>
          <p:cNvGrpSpPr/>
          <p:nvPr/>
        </p:nvGrpSpPr>
        <p:grpSpPr>
          <a:xfrm>
            <a:off x="3714638" y="-490365"/>
            <a:ext cx="3377778" cy="6012869"/>
            <a:chOff x="0" y="0"/>
            <a:chExt cx="6762912" cy="7665141"/>
          </a:xfrm>
        </p:grpSpPr>
        <p:sp>
          <p:nvSpPr>
            <p:cNvPr id="28" name="Freeform 4">
              <a:extLst>
                <a:ext uri="{FF2B5EF4-FFF2-40B4-BE49-F238E27FC236}">
                  <a16:creationId xmlns:a16="http://schemas.microsoft.com/office/drawing/2014/main" id="{613905A5-97E9-AE38-2EFF-293BE0F83BD0}"/>
                </a:ext>
              </a:extLst>
            </p:cNvPr>
            <p:cNvSpPr/>
            <p:nvPr/>
          </p:nvSpPr>
          <p:spPr>
            <a:xfrm>
              <a:off x="0" y="865138"/>
              <a:ext cx="6762912" cy="6800003"/>
            </a:xfrm>
            <a:custGeom>
              <a:avLst/>
              <a:gdLst/>
              <a:ahLst/>
              <a:cxnLst/>
              <a:rect l="l" t="t" r="r" b="b"/>
              <a:pathLst>
                <a:path w="6762912" h="6800003">
                  <a:moveTo>
                    <a:pt x="0" y="0"/>
                  </a:moveTo>
                  <a:lnTo>
                    <a:pt x="6762912" y="0"/>
                  </a:lnTo>
                  <a:lnTo>
                    <a:pt x="6762912" y="6800003"/>
                  </a:lnTo>
                  <a:lnTo>
                    <a:pt x="0" y="680000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29" name="Freeform 5">
              <a:extLst>
                <a:ext uri="{FF2B5EF4-FFF2-40B4-BE49-F238E27FC236}">
                  <a16:creationId xmlns:a16="http://schemas.microsoft.com/office/drawing/2014/main" id="{5C913702-3753-4921-9829-E130BAEFBCA9}"/>
                </a:ext>
              </a:extLst>
            </p:cNvPr>
            <p:cNvSpPr/>
            <p:nvPr/>
          </p:nvSpPr>
          <p:spPr>
            <a:xfrm flipH="1">
              <a:off x="776153" y="0"/>
              <a:ext cx="5210606" cy="865138"/>
            </a:xfrm>
            <a:custGeom>
              <a:avLst/>
              <a:gdLst/>
              <a:ahLst/>
              <a:cxnLst/>
              <a:rect l="l" t="t" r="r" b="b"/>
              <a:pathLst>
                <a:path w="5210606" h="865138">
                  <a:moveTo>
                    <a:pt x="5210606" y="0"/>
                  </a:moveTo>
                  <a:lnTo>
                    <a:pt x="0" y="0"/>
                  </a:lnTo>
                  <a:lnTo>
                    <a:pt x="0" y="865138"/>
                  </a:lnTo>
                  <a:lnTo>
                    <a:pt x="5210606" y="865138"/>
                  </a:lnTo>
                  <a:lnTo>
                    <a:pt x="5210606" y="0"/>
                  </a:lnTo>
                  <a:close/>
                </a:path>
              </a:pathLst>
            </a:custGeom>
            <a:blipFill>
              <a:blip r:embed="rId7">
                <a:extLst>
                  <a:ext uri="{96DAC541-7B7A-43D3-8B79-37D633B846F1}">
                    <asvg:svgBlip xmlns:asvg="http://schemas.microsoft.com/office/drawing/2016/SVG/main" xmlns="" r:embed="rId8"/>
                  </a:ext>
                </a:extLst>
              </a:blip>
              <a:stretch>
                <a:fillRect r="-403" b="-577378"/>
              </a:stretch>
            </a:blipFill>
          </p:spPr>
        </p:sp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D24D0EA-03A5-FBFF-7A28-8DE0F9C27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84029"/>
              </p:ext>
            </p:extLst>
          </p:nvPr>
        </p:nvGraphicFramePr>
        <p:xfrm>
          <a:off x="4377742" y="503416"/>
          <a:ext cx="18462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23" imgW="1015920" imgH="457200" progId="Equation.DSMT4">
                  <p:embed/>
                </p:oleObj>
              </mc:Choice>
              <mc:Fallback>
                <p:oleObj name="Equation" r:id="rId23" imgW="101592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611F71C-CF0F-6AD1-904C-B545B085FC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377742" y="503416"/>
                        <a:ext cx="184626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185815E-94D8-74F4-003E-0C6069863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6835"/>
              </p:ext>
            </p:extLst>
          </p:nvPr>
        </p:nvGraphicFramePr>
        <p:xfrm>
          <a:off x="4338638" y="1393825"/>
          <a:ext cx="20780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25" imgW="1143000" imgH="457200" progId="Equation.DSMT4">
                  <p:embed/>
                </p:oleObj>
              </mc:Choice>
              <mc:Fallback>
                <p:oleObj name="Equation" r:id="rId25" imgW="114300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D43A12A0-1139-CCAF-976A-BBDFBAD03B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38638" y="1393825"/>
                        <a:ext cx="2078037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59A9EEC5-E225-3AA1-B9C3-57BC6A6FE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371588"/>
              </p:ext>
            </p:extLst>
          </p:nvPr>
        </p:nvGraphicFramePr>
        <p:xfrm>
          <a:off x="4271667" y="2326815"/>
          <a:ext cx="13160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27" imgW="723600" imgH="457200" progId="Equation.DSMT4">
                  <p:embed/>
                </p:oleObj>
              </mc:Choice>
              <mc:Fallback>
                <p:oleObj name="Equation" r:id="rId27" imgW="72360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74476A23-F00C-142C-86ED-598192BE9B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271667" y="2326815"/>
                        <a:ext cx="1316038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">
            <a:extLst>
              <a:ext uri="{FF2B5EF4-FFF2-40B4-BE49-F238E27FC236}">
                <a16:creationId xmlns:a16="http://schemas.microsoft.com/office/drawing/2014/main" id="{4E07948B-EA84-DA6E-AD02-C56C5638DA5D}"/>
              </a:ext>
            </a:extLst>
          </p:cNvPr>
          <p:cNvGrpSpPr/>
          <p:nvPr/>
        </p:nvGrpSpPr>
        <p:grpSpPr>
          <a:xfrm>
            <a:off x="7203099" y="-508510"/>
            <a:ext cx="3660095" cy="6012869"/>
            <a:chOff x="0" y="0"/>
            <a:chExt cx="6762912" cy="7665141"/>
          </a:xfrm>
        </p:grpSpPr>
        <p:sp>
          <p:nvSpPr>
            <p:cNvPr id="35" name="Freeform 4">
              <a:extLst>
                <a:ext uri="{FF2B5EF4-FFF2-40B4-BE49-F238E27FC236}">
                  <a16:creationId xmlns:a16="http://schemas.microsoft.com/office/drawing/2014/main" id="{07708435-7643-D0DA-A0C0-CF12EEEF10D1}"/>
                </a:ext>
              </a:extLst>
            </p:cNvPr>
            <p:cNvSpPr/>
            <p:nvPr/>
          </p:nvSpPr>
          <p:spPr>
            <a:xfrm>
              <a:off x="0" y="865138"/>
              <a:ext cx="6762912" cy="6800003"/>
            </a:xfrm>
            <a:custGeom>
              <a:avLst/>
              <a:gdLst/>
              <a:ahLst/>
              <a:cxnLst/>
              <a:rect l="l" t="t" r="r" b="b"/>
              <a:pathLst>
                <a:path w="6762912" h="6800003">
                  <a:moveTo>
                    <a:pt x="0" y="0"/>
                  </a:moveTo>
                  <a:lnTo>
                    <a:pt x="6762912" y="0"/>
                  </a:lnTo>
                  <a:lnTo>
                    <a:pt x="6762912" y="6800003"/>
                  </a:lnTo>
                  <a:lnTo>
                    <a:pt x="0" y="680000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36" name="Freeform 5">
              <a:extLst>
                <a:ext uri="{FF2B5EF4-FFF2-40B4-BE49-F238E27FC236}">
                  <a16:creationId xmlns:a16="http://schemas.microsoft.com/office/drawing/2014/main" id="{84454149-7F8F-C5A5-7368-A5151755546D}"/>
                </a:ext>
              </a:extLst>
            </p:cNvPr>
            <p:cNvSpPr/>
            <p:nvPr/>
          </p:nvSpPr>
          <p:spPr>
            <a:xfrm flipH="1">
              <a:off x="776153" y="0"/>
              <a:ext cx="5210606" cy="865138"/>
            </a:xfrm>
            <a:custGeom>
              <a:avLst/>
              <a:gdLst/>
              <a:ahLst/>
              <a:cxnLst/>
              <a:rect l="l" t="t" r="r" b="b"/>
              <a:pathLst>
                <a:path w="5210606" h="865138">
                  <a:moveTo>
                    <a:pt x="5210606" y="0"/>
                  </a:moveTo>
                  <a:lnTo>
                    <a:pt x="0" y="0"/>
                  </a:lnTo>
                  <a:lnTo>
                    <a:pt x="0" y="865138"/>
                  </a:lnTo>
                  <a:lnTo>
                    <a:pt x="5210606" y="865138"/>
                  </a:lnTo>
                  <a:lnTo>
                    <a:pt x="5210606" y="0"/>
                  </a:lnTo>
                  <a:close/>
                </a:path>
              </a:pathLst>
            </a:custGeom>
            <a:blipFill>
              <a:blip r:embed="rId7">
                <a:extLst>
                  <a:ext uri="{96DAC541-7B7A-43D3-8B79-37D633B846F1}">
                    <asvg:svgBlip xmlns:asvg="http://schemas.microsoft.com/office/drawing/2016/SVG/main" xmlns="" r:embed="rId8"/>
                  </a:ext>
                </a:extLst>
              </a:blip>
              <a:stretch>
                <a:fillRect r="-403" b="-577378"/>
              </a:stretch>
            </a:blipFill>
          </p:spPr>
        </p:sp>
      </p:grp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24E962A4-1A21-632B-63F6-89BFE8D1E0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292771"/>
              </p:ext>
            </p:extLst>
          </p:nvPr>
        </p:nvGraphicFramePr>
        <p:xfrm>
          <a:off x="7737382" y="574675"/>
          <a:ext cx="17319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29" imgW="952200" imgH="457200" progId="Equation.DSMT4">
                  <p:embed/>
                </p:oleObj>
              </mc:Choice>
              <mc:Fallback>
                <p:oleObj name="Equation" r:id="rId29" imgW="952200" imgH="457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D24D0EA-03A5-FBFF-7A28-8DE0F9C27C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737382" y="574675"/>
                        <a:ext cx="173196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0A4CDA28-D122-A509-2133-9B11FD2AF6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25997"/>
              </p:ext>
            </p:extLst>
          </p:nvPr>
        </p:nvGraphicFramePr>
        <p:xfrm>
          <a:off x="7714535" y="1357313"/>
          <a:ext cx="22161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1" imgW="1218960" imgH="507960" progId="Equation.DSMT4">
                  <p:embed/>
                </p:oleObj>
              </mc:Choice>
              <mc:Fallback>
                <p:oleObj name="Equation" r:id="rId31" imgW="1218960" imgH="5079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185815E-94D8-74F4-003E-0C60698631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714535" y="1357313"/>
                        <a:ext cx="2216150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7C2D99C-5722-2A7F-F3F1-E971F05F5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549194"/>
              </p:ext>
            </p:extLst>
          </p:nvPr>
        </p:nvGraphicFramePr>
        <p:xfrm>
          <a:off x="7670085" y="2255838"/>
          <a:ext cx="13144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3" imgW="723600" imgH="457200" progId="Equation.DSMT4">
                  <p:embed/>
                </p:oleObj>
              </mc:Choice>
              <mc:Fallback>
                <p:oleObj name="Equation" r:id="rId33" imgW="723600" imgH="45720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59A9EEC5-E225-3AA1-B9C3-57BC6A6FE6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670085" y="2255838"/>
                        <a:ext cx="1314450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Freeform 22">
            <a:extLst>
              <a:ext uri="{FF2B5EF4-FFF2-40B4-BE49-F238E27FC236}">
                <a16:creationId xmlns:a16="http://schemas.microsoft.com/office/drawing/2014/main" id="{C538B1F3-4E5E-8CFD-6889-06B32F365E36}"/>
              </a:ext>
            </a:extLst>
          </p:cNvPr>
          <p:cNvSpPr/>
          <p:nvPr/>
        </p:nvSpPr>
        <p:spPr>
          <a:xfrm>
            <a:off x="9930685" y="1893222"/>
            <a:ext cx="2405657" cy="6135026"/>
          </a:xfrm>
          <a:custGeom>
            <a:avLst/>
            <a:gdLst/>
            <a:ahLst/>
            <a:cxnLst/>
            <a:rect l="l" t="t" r="r" b="b"/>
            <a:pathLst>
              <a:path w="3422553" h="6946142">
                <a:moveTo>
                  <a:pt x="0" y="0"/>
                </a:moveTo>
                <a:lnTo>
                  <a:pt x="3422553" y="0"/>
                </a:lnTo>
                <a:lnTo>
                  <a:pt x="3422553" y="6946142"/>
                </a:lnTo>
                <a:lnTo>
                  <a:pt x="0" y="6946142"/>
                </a:lnTo>
                <a:lnTo>
                  <a:pt x="0" y="0"/>
                </a:lnTo>
                <a:close/>
              </a:path>
            </a:pathLst>
          </a:custGeom>
          <a:blipFill>
            <a:blip r:embed="rId35">
              <a:extLst>
                <a:ext uri="{96DAC541-7B7A-43D3-8B79-37D633B846F1}">
                  <asvg:svgBlip xmlns:asvg="http://schemas.microsoft.com/office/drawing/2016/SVG/main" xmlns="" r:embed="rId36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7EBAC935-A878-9FBA-3D87-4155D06652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249605"/>
              </p:ext>
            </p:extLst>
          </p:nvPr>
        </p:nvGraphicFramePr>
        <p:xfrm>
          <a:off x="1573411" y="5507683"/>
          <a:ext cx="9223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7" imgW="507960" imgH="431640" progId="Equation.DSMT4">
                  <p:embed/>
                </p:oleObj>
              </mc:Choice>
              <mc:Fallback>
                <p:oleObj name="Equation" r:id="rId37" imgW="507960" imgH="4316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1073479-F7E8-5696-4E60-067354BD0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573411" y="5507683"/>
                        <a:ext cx="922337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6">
            <a:extLst>
              <a:ext uri="{FF2B5EF4-FFF2-40B4-BE49-F238E27FC236}">
                <a16:creationId xmlns:a16="http://schemas.microsoft.com/office/drawing/2014/main" id="{A8161551-775F-12FB-57FA-0FA7970DEB1E}"/>
              </a:ext>
            </a:extLst>
          </p:cNvPr>
          <p:cNvSpPr txBox="1"/>
          <p:nvPr/>
        </p:nvSpPr>
        <p:spPr>
          <a:xfrm>
            <a:off x="4078863" y="3090675"/>
            <a:ext cx="269772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25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6">
            <a:extLst>
              <a:ext uri="{FF2B5EF4-FFF2-40B4-BE49-F238E27FC236}">
                <a16:creationId xmlns:a16="http://schemas.microsoft.com/office/drawing/2014/main" id="{46B050D0-FC41-6409-CC5F-A77D1E4806A1}"/>
              </a:ext>
            </a:extLst>
          </p:cNvPr>
          <p:cNvSpPr txBox="1"/>
          <p:nvPr/>
        </p:nvSpPr>
        <p:spPr>
          <a:xfrm>
            <a:off x="68568" y="5160878"/>
            <a:ext cx="36328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PT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3199"/>
              </a:lnSpc>
            </a:pP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5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26410AB-D424-1178-E050-EF954F1908D0}"/>
              </a:ext>
            </a:extLst>
          </p:cNvPr>
          <p:cNvSpPr txBox="1"/>
          <p:nvPr/>
        </p:nvSpPr>
        <p:spPr>
          <a:xfrm>
            <a:off x="7474044" y="3062288"/>
            <a:ext cx="3205053" cy="8856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1073479-F7E8-5696-4E60-067354BD0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918142"/>
              </p:ext>
            </p:extLst>
          </p:nvPr>
        </p:nvGraphicFramePr>
        <p:xfrm>
          <a:off x="568327" y="4063761"/>
          <a:ext cx="103822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9" imgW="571320" imgH="634680" progId="Equation.DSMT4">
                  <p:embed/>
                </p:oleObj>
              </mc:Choice>
              <mc:Fallback>
                <p:oleObj name="Equation" r:id="rId39" imgW="571320" imgH="6346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1073479-F7E8-5696-4E60-067354BD0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68327" y="4063761"/>
                        <a:ext cx="1038225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500"/>
                            </p:stCondLst>
                            <p:childTnLst>
                              <p:par>
                                <p:cTn id="10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-185472" y="1498007"/>
            <a:ext cx="9524320" cy="5370254"/>
          </a:xfrm>
          <a:custGeom>
            <a:avLst/>
            <a:gdLst/>
            <a:ahLst/>
            <a:cxnLst/>
            <a:rect l="l" t="t" r="r" b="b"/>
            <a:pathLst>
              <a:path w="10400059" h="6939676">
                <a:moveTo>
                  <a:pt x="0" y="0"/>
                </a:moveTo>
                <a:lnTo>
                  <a:pt x="10400059" y="0"/>
                </a:lnTo>
                <a:lnTo>
                  <a:pt x="10400059" y="6939676"/>
                </a:lnTo>
                <a:lnTo>
                  <a:pt x="0" y="6939676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865128" y="1875689"/>
            <a:ext cx="8537204" cy="3847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Freeform 6"/>
          <p:cNvSpPr/>
          <p:nvPr/>
        </p:nvSpPr>
        <p:spPr>
          <a:xfrm>
            <a:off x="9754039" y="5799687"/>
            <a:ext cx="5107993" cy="2776891"/>
          </a:xfrm>
          <a:custGeom>
            <a:avLst/>
            <a:gdLst/>
            <a:ahLst/>
            <a:cxnLst/>
            <a:rect l="l" t="t" r="r" b="b"/>
            <a:pathLst>
              <a:path w="7661990" h="4165336">
                <a:moveTo>
                  <a:pt x="0" y="0"/>
                </a:moveTo>
                <a:lnTo>
                  <a:pt x="7661989" y="0"/>
                </a:lnTo>
                <a:lnTo>
                  <a:pt x="7661989" y="4165337"/>
                </a:lnTo>
                <a:lnTo>
                  <a:pt x="0" y="4165337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11"/>
          <p:cNvSpPr txBox="1"/>
          <p:nvPr/>
        </p:nvSpPr>
        <p:spPr>
          <a:xfrm>
            <a:off x="1672319" y="255066"/>
            <a:ext cx="9524320" cy="5476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560"/>
              </a:lnSpc>
            </a:pP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áp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ộng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ại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Freeform 14"/>
          <p:cNvSpPr/>
          <p:nvPr/>
        </p:nvSpPr>
        <p:spPr>
          <a:xfrm>
            <a:off x="9996094" y="3858975"/>
            <a:ext cx="2902326" cy="1957751"/>
          </a:xfrm>
          <a:custGeom>
            <a:avLst/>
            <a:gdLst/>
            <a:ahLst/>
            <a:cxnLst/>
            <a:rect l="l" t="t" r="r" b="b"/>
            <a:pathLst>
              <a:path w="4353489" h="2936626">
                <a:moveTo>
                  <a:pt x="0" y="0"/>
                </a:moveTo>
                <a:lnTo>
                  <a:pt x="4353489" y="0"/>
                </a:lnTo>
                <a:lnTo>
                  <a:pt x="4353489" y="2936627"/>
                </a:lnTo>
                <a:lnTo>
                  <a:pt x="0" y="2936627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>
            <a:off x="-34648" y="-1041608"/>
            <a:ext cx="1556143" cy="2743200"/>
          </a:xfrm>
          <a:custGeom>
            <a:avLst/>
            <a:gdLst/>
            <a:ahLst/>
            <a:cxnLst/>
            <a:rect l="l" t="t" r="r" b="b"/>
            <a:pathLst>
              <a:path w="2334214" h="4114800">
                <a:moveTo>
                  <a:pt x="0" y="0"/>
                </a:moveTo>
                <a:lnTo>
                  <a:pt x="2334213" y="0"/>
                </a:lnTo>
                <a:lnTo>
                  <a:pt x="2334213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xmlns="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10182118" y="1263626"/>
            <a:ext cx="1387541" cy="1395151"/>
          </a:xfrm>
          <a:custGeom>
            <a:avLst/>
            <a:gdLst/>
            <a:ahLst/>
            <a:cxnLst/>
            <a:rect l="l" t="t" r="r" b="b"/>
            <a:pathLst>
              <a:path w="2081312" h="2092727">
                <a:moveTo>
                  <a:pt x="0" y="0"/>
                </a:moveTo>
                <a:lnTo>
                  <a:pt x="2081312" y="0"/>
                </a:lnTo>
                <a:lnTo>
                  <a:pt x="2081312" y="2092727"/>
                </a:lnTo>
                <a:lnTo>
                  <a:pt x="0" y="2092727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xmlns="" r:embed="rId14"/>
                </a:ext>
              </a:extLst>
            </a:blip>
            <a:stretch>
              <a:fillRect/>
            </a:stretch>
          </a:blipFill>
        </p:spPr>
      </p:sp>
      <p:sp>
        <p:nvSpPr>
          <p:cNvPr id="17" name="TextBox 4">
            <a:extLst>
              <a:ext uri="{FF2B5EF4-FFF2-40B4-BE49-F238E27FC236}">
                <a16:creationId xmlns:a16="http://schemas.microsoft.com/office/drawing/2014/main" id="{C58488EE-A485-DFBA-E70B-DBA63DF3BF49}"/>
              </a:ext>
            </a:extLst>
          </p:cNvPr>
          <p:cNvSpPr txBox="1"/>
          <p:nvPr/>
        </p:nvSpPr>
        <p:spPr>
          <a:xfrm>
            <a:off x="308086" y="3192224"/>
            <a:ext cx="8537204" cy="33933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)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)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 algn="just">
              <a:lnSpc>
                <a:spcPct val="150000"/>
              </a:lnSpc>
              <a:buAutoNum type="alphaLcParenR"/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), ta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II)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62D46B6-293D-4214-435A-E6E134427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278367"/>
              </p:ext>
            </p:extLst>
          </p:nvPr>
        </p:nvGraphicFramePr>
        <p:xfrm>
          <a:off x="2119329" y="2335156"/>
          <a:ext cx="5115264" cy="110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5" imgW="2120760" imgH="457200" progId="Equation.DSMT4">
                  <p:embed/>
                </p:oleObj>
              </mc:Choice>
              <mc:Fallback>
                <p:oleObj name="Equation" r:id="rId15" imgW="2120760" imgH="4572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62D46B6-293D-4214-435A-E6E1344272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119329" y="2335156"/>
                        <a:ext cx="5115264" cy="1103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BFE6CDFF-931F-ABC0-67EA-A9C30297F9D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18048" y="1701592"/>
            <a:ext cx="714375" cy="647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683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3908932" y="1267654"/>
            <a:ext cx="3463594" cy="4644701"/>
          </a:xfrm>
          <a:custGeom>
            <a:avLst/>
            <a:gdLst/>
            <a:ahLst/>
            <a:cxnLst/>
            <a:rect l="l" t="t" r="r" b="b"/>
            <a:pathLst>
              <a:path w="5168740" h="5767074">
                <a:moveTo>
                  <a:pt x="0" y="0"/>
                </a:moveTo>
                <a:lnTo>
                  <a:pt x="5168740" y="0"/>
                </a:lnTo>
                <a:lnTo>
                  <a:pt x="5168740" y="5767073"/>
                </a:lnTo>
                <a:lnTo>
                  <a:pt x="0" y="576707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7497779" y="1267654"/>
            <a:ext cx="4387497" cy="4644701"/>
          </a:xfrm>
          <a:custGeom>
            <a:avLst/>
            <a:gdLst/>
            <a:ahLst/>
            <a:cxnLst/>
            <a:rect l="l" t="t" r="r" b="b"/>
            <a:pathLst>
              <a:path w="5168740" h="5767074">
                <a:moveTo>
                  <a:pt x="0" y="0"/>
                </a:moveTo>
                <a:lnTo>
                  <a:pt x="5168740" y="0"/>
                </a:lnTo>
                <a:lnTo>
                  <a:pt x="5168740" y="5767073"/>
                </a:lnTo>
                <a:lnTo>
                  <a:pt x="0" y="576707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628730" y="1267654"/>
            <a:ext cx="3445827" cy="4644701"/>
          </a:xfrm>
          <a:custGeom>
            <a:avLst/>
            <a:gdLst/>
            <a:ahLst/>
            <a:cxnLst/>
            <a:rect l="l" t="t" r="r" b="b"/>
            <a:pathLst>
              <a:path w="5168740" h="5767074">
                <a:moveTo>
                  <a:pt x="0" y="0"/>
                </a:moveTo>
                <a:lnTo>
                  <a:pt x="5168740" y="0"/>
                </a:lnTo>
                <a:lnTo>
                  <a:pt x="5168740" y="5767073"/>
                </a:lnTo>
                <a:lnTo>
                  <a:pt x="0" y="576707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6484658">
            <a:off x="9165553" y="-4954"/>
            <a:ext cx="1860765" cy="1893908"/>
          </a:xfrm>
          <a:custGeom>
            <a:avLst/>
            <a:gdLst/>
            <a:ahLst/>
            <a:cxnLst/>
            <a:rect l="l" t="t" r="r" b="b"/>
            <a:pathLst>
              <a:path w="2791147" h="2840862">
                <a:moveTo>
                  <a:pt x="0" y="0"/>
                </a:moveTo>
                <a:lnTo>
                  <a:pt x="2791147" y="0"/>
                </a:lnTo>
                <a:lnTo>
                  <a:pt x="2791147" y="2840862"/>
                </a:lnTo>
                <a:lnTo>
                  <a:pt x="0" y="284086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6776958" flipH="1">
            <a:off x="1093909" y="-52628"/>
            <a:ext cx="1860765" cy="1893908"/>
          </a:xfrm>
          <a:custGeom>
            <a:avLst/>
            <a:gdLst/>
            <a:ahLst/>
            <a:cxnLst/>
            <a:rect l="l" t="t" r="r" b="b"/>
            <a:pathLst>
              <a:path w="2791147" h="2840862">
                <a:moveTo>
                  <a:pt x="2791147" y="0"/>
                </a:moveTo>
                <a:lnTo>
                  <a:pt x="0" y="0"/>
                </a:lnTo>
                <a:lnTo>
                  <a:pt x="0" y="2840862"/>
                </a:lnTo>
                <a:lnTo>
                  <a:pt x="2791147" y="2840862"/>
                </a:lnTo>
                <a:lnTo>
                  <a:pt x="2791147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11014918" y="4216994"/>
            <a:ext cx="2354165" cy="2743200"/>
          </a:xfrm>
          <a:custGeom>
            <a:avLst/>
            <a:gdLst/>
            <a:ahLst/>
            <a:cxnLst/>
            <a:rect l="l" t="t" r="r" b="b"/>
            <a:pathLst>
              <a:path w="3531247" h="4114800">
                <a:moveTo>
                  <a:pt x="0" y="0"/>
                </a:moveTo>
                <a:lnTo>
                  <a:pt x="3531246" y="0"/>
                </a:lnTo>
                <a:lnTo>
                  <a:pt x="353124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8" name="TextBox 8"/>
          <p:cNvSpPr txBox="1"/>
          <p:nvPr/>
        </p:nvSpPr>
        <p:spPr>
          <a:xfrm>
            <a:off x="746044" y="2738415"/>
            <a:ext cx="3162888" cy="256480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508"/>
              </a:lnSpc>
            </a:pP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Freeform 9"/>
          <p:cNvSpPr/>
          <p:nvPr/>
        </p:nvSpPr>
        <p:spPr>
          <a:xfrm flipH="1">
            <a:off x="-1177082" y="4216994"/>
            <a:ext cx="2354165" cy="2743200"/>
          </a:xfrm>
          <a:custGeom>
            <a:avLst/>
            <a:gdLst/>
            <a:ahLst/>
            <a:cxnLst/>
            <a:rect l="l" t="t" r="r" b="b"/>
            <a:pathLst>
              <a:path w="3531247" h="4114800">
                <a:moveTo>
                  <a:pt x="3531246" y="0"/>
                </a:moveTo>
                <a:lnTo>
                  <a:pt x="0" y="0"/>
                </a:lnTo>
                <a:lnTo>
                  <a:pt x="0" y="4114800"/>
                </a:lnTo>
                <a:lnTo>
                  <a:pt x="3531246" y="4114800"/>
                </a:lnTo>
                <a:lnTo>
                  <a:pt x="3531246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-618197">
            <a:off x="3307033" y="5436465"/>
            <a:ext cx="2246248" cy="1788830"/>
          </a:xfrm>
          <a:custGeom>
            <a:avLst/>
            <a:gdLst/>
            <a:ahLst/>
            <a:cxnLst/>
            <a:rect l="l" t="t" r="r" b="b"/>
            <a:pathLst>
              <a:path w="3369372" h="2683245">
                <a:moveTo>
                  <a:pt x="0" y="0"/>
                </a:moveTo>
                <a:lnTo>
                  <a:pt x="3369372" y="0"/>
                </a:lnTo>
                <a:lnTo>
                  <a:pt x="3369372" y="2683245"/>
                </a:lnTo>
                <a:lnTo>
                  <a:pt x="0" y="2683245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395594">
            <a:off x="6792517" y="5658031"/>
            <a:ext cx="2649854" cy="1753721"/>
          </a:xfrm>
          <a:custGeom>
            <a:avLst/>
            <a:gdLst/>
            <a:ahLst/>
            <a:cxnLst/>
            <a:rect l="l" t="t" r="r" b="b"/>
            <a:pathLst>
              <a:path w="3974781" h="2630582">
                <a:moveTo>
                  <a:pt x="0" y="0"/>
                </a:moveTo>
                <a:lnTo>
                  <a:pt x="3974780" y="0"/>
                </a:lnTo>
                <a:lnTo>
                  <a:pt x="3974780" y="2630582"/>
                </a:lnTo>
                <a:lnTo>
                  <a:pt x="0" y="2630582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12" name="TextBox 12"/>
          <p:cNvSpPr txBox="1"/>
          <p:nvPr/>
        </p:nvSpPr>
        <p:spPr>
          <a:xfrm>
            <a:off x="3259065" y="-323903"/>
            <a:ext cx="5933964" cy="13390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2133"/>
              </a:lnSpc>
            </a:pP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6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3"/>
          <p:cNvSpPr txBox="1"/>
          <p:nvPr/>
        </p:nvSpPr>
        <p:spPr>
          <a:xfrm>
            <a:off x="4291661" y="2832186"/>
            <a:ext cx="2766798" cy="19236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508"/>
              </a:lnSpc>
            </a:pP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4781931" y="2197776"/>
            <a:ext cx="1878384" cy="56637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698"/>
              </a:lnSpc>
            </a:pPr>
            <a:r>
              <a:rPr lang="en-US" sz="3915" spc="313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915" spc="31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7765833" y="2764150"/>
            <a:ext cx="3680123" cy="16030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508"/>
              </a:lnSpc>
            </a:pP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8331378" y="2166227"/>
            <a:ext cx="3114578" cy="56637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698"/>
              </a:lnSpc>
            </a:pPr>
            <a:r>
              <a:rPr lang="en-US" sz="3915" spc="313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915" spc="31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7" name="TextBox 17"/>
          <p:cNvSpPr txBox="1"/>
          <p:nvPr/>
        </p:nvSpPr>
        <p:spPr>
          <a:xfrm>
            <a:off x="794354" y="2175950"/>
            <a:ext cx="3114578" cy="56637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4698"/>
              </a:lnSpc>
            </a:pPr>
            <a:r>
              <a:rPr lang="en-US" sz="3915" spc="31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1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133850" y="261185"/>
            <a:ext cx="7925066" cy="6076840"/>
            <a:chOff x="0" y="0"/>
            <a:chExt cx="10516800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3900538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TextBox 5"/>
          <p:cNvSpPr txBox="1"/>
          <p:nvPr/>
        </p:nvSpPr>
        <p:spPr>
          <a:xfrm>
            <a:off x="6578741" y="519975"/>
            <a:ext cx="2987291" cy="5710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40"/>
              </a:lnSpc>
            </a:pP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spc="-8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spc="-84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4900710" y="4677605"/>
            <a:ext cx="6857999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; 3) </a:t>
            </a:r>
          </a:p>
        </p:txBody>
      </p:sp>
      <p:grpSp>
        <p:nvGrpSpPr>
          <p:cNvPr id="8" name="Group 8"/>
          <p:cNvGrpSpPr/>
          <p:nvPr/>
        </p:nvGrpSpPr>
        <p:grpSpPr>
          <a:xfrm>
            <a:off x="217592" y="467539"/>
            <a:ext cx="3590605" cy="4143974"/>
            <a:chOff x="0" y="0"/>
            <a:chExt cx="7992460" cy="8764522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10" name="Freeform 10"/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11" name="TextBox 11"/>
          <p:cNvSpPr txBox="1"/>
          <p:nvPr/>
        </p:nvSpPr>
        <p:spPr>
          <a:xfrm>
            <a:off x="211430" y="1283970"/>
            <a:ext cx="3422107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3"/>
          <p:cNvSpPr/>
          <p:nvPr/>
        </p:nvSpPr>
        <p:spPr>
          <a:xfrm>
            <a:off x="11103420" y="5720747"/>
            <a:ext cx="747488" cy="1283905"/>
          </a:xfrm>
          <a:custGeom>
            <a:avLst/>
            <a:gdLst/>
            <a:ahLst/>
            <a:cxnLst/>
            <a:rect l="l" t="t" r="r" b="b"/>
            <a:pathLst>
              <a:path w="1121232" h="1925858">
                <a:moveTo>
                  <a:pt x="0" y="0"/>
                </a:moveTo>
                <a:lnTo>
                  <a:pt x="1121231" y="0"/>
                </a:lnTo>
                <a:lnTo>
                  <a:pt x="1121231" y="1925858"/>
                </a:lnTo>
                <a:lnTo>
                  <a:pt x="0" y="1925858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 l="-144107"/>
            </a:stretch>
          </a:blipFill>
        </p:spPr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16D4BE-A4EB-066D-B44F-490CEE2DD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51709"/>
              </p:ext>
            </p:extLst>
          </p:nvPr>
        </p:nvGraphicFramePr>
        <p:xfrm>
          <a:off x="500063" y="2419350"/>
          <a:ext cx="2925525" cy="128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9" imgW="1041120" imgH="457200" progId="Equation.DSMT4">
                  <p:embed/>
                </p:oleObj>
              </mc:Choice>
              <mc:Fallback>
                <p:oleObj name="Equation" r:id="rId9" imgW="104112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063" y="2419350"/>
                        <a:ext cx="2925525" cy="128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03FC4A-54C2-2097-5C3F-895669BC6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15324"/>
              </p:ext>
            </p:extLst>
          </p:nvPr>
        </p:nvGraphicFramePr>
        <p:xfrm>
          <a:off x="6489700" y="1246188"/>
          <a:ext cx="18938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1" imgW="1041120" imgH="457200" progId="Equation.DSMT4">
                  <p:embed/>
                </p:oleObj>
              </mc:Choice>
              <mc:Fallback>
                <p:oleObj name="Equation" r:id="rId11" imgW="104112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9700" y="1246188"/>
                        <a:ext cx="1893888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6D34E0-CABB-8EF1-72D6-14ADB95E4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3230"/>
              </p:ext>
            </p:extLst>
          </p:nvPr>
        </p:nvGraphicFramePr>
        <p:xfrm>
          <a:off x="6727175" y="2071058"/>
          <a:ext cx="14081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3" imgW="774360" imgH="457200" progId="Equation.DSMT4">
                  <p:embed/>
                </p:oleObj>
              </mc:Choice>
              <mc:Fallback>
                <p:oleObj name="Equation" r:id="rId13" imgW="77436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27175" y="2071058"/>
                        <a:ext cx="1408113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22F11F-DE64-0F73-22B3-9C76A491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58886"/>
              </p:ext>
            </p:extLst>
          </p:nvPr>
        </p:nvGraphicFramePr>
        <p:xfrm>
          <a:off x="6747497" y="2972391"/>
          <a:ext cx="14081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5" imgW="774360" imgH="457200" progId="Equation.DSMT4">
                  <p:embed/>
                </p:oleObj>
              </mc:Choice>
              <mc:Fallback>
                <p:oleObj name="Equation" r:id="rId15" imgW="77436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47497" y="2972391"/>
                        <a:ext cx="140811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632236C-B90B-2942-5CFB-3A279D204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628122"/>
              </p:ext>
            </p:extLst>
          </p:nvPr>
        </p:nvGraphicFramePr>
        <p:xfrm>
          <a:off x="6747497" y="3797261"/>
          <a:ext cx="784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7" imgW="431640" imgH="457200" progId="Equation.DSMT4">
                  <p:embed/>
                </p:oleObj>
              </mc:Choice>
              <mc:Fallback>
                <p:oleObj name="Equation" r:id="rId17" imgW="43164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632236C-B90B-2942-5CFB-3A279D20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47497" y="3797261"/>
                        <a:ext cx="78422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79856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344953" y="261185"/>
            <a:ext cx="8713963" cy="6076840"/>
            <a:chOff x="0" y="0"/>
            <a:chExt cx="10516800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3900538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TextBox 5"/>
          <p:cNvSpPr txBox="1"/>
          <p:nvPr/>
        </p:nvSpPr>
        <p:spPr>
          <a:xfrm>
            <a:off x="6578741" y="519975"/>
            <a:ext cx="2987291" cy="5710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40"/>
              </a:lnSpc>
            </a:pP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spc="-8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spc="-84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8"/>
          <p:cNvGrpSpPr/>
          <p:nvPr/>
        </p:nvGrpSpPr>
        <p:grpSpPr>
          <a:xfrm>
            <a:off x="113644" y="548553"/>
            <a:ext cx="3103123" cy="3910530"/>
            <a:chOff x="0" y="0"/>
            <a:chExt cx="7992460" cy="8764522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10" name="Freeform 10"/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11" name="TextBox 11"/>
          <p:cNvSpPr txBox="1"/>
          <p:nvPr/>
        </p:nvSpPr>
        <p:spPr>
          <a:xfrm>
            <a:off x="-206674" y="1368690"/>
            <a:ext cx="3422107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16D4BE-A4EB-066D-B44F-490CEE2DD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08344"/>
              </p:ext>
            </p:extLst>
          </p:nvPr>
        </p:nvGraphicFramePr>
        <p:xfrm>
          <a:off x="322263" y="2503488"/>
          <a:ext cx="26654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7" imgW="952200" imgH="457200" progId="Equation.DSMT4">
                  <p:embed/>
                </p:oleObj>
              </mc:Choice>
              <mc:Fallback>
                <p:oleObj name="Equation" r:id="rId7" imgW="9522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2263" y="2503488"/>
                        <a:ext cx="2665412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03FC4A-54C2-2097-5C3F-895669BC6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75433"/>
              </p:ext>
            </p:extLst>
          </p:nvPr>
        </p:nvGraphicFramePr>
        <p:xfrm>
          <a:off x="6564313" y="1038225"/>
          <a:ext cx="17319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9" imgW="952200" imgH="457200" progId="Equation.DSMT4">
                  <p:embed/>
                </p:oleObj>
              </mc:Choice>
              <mc:Fallback>
                <p:oleObj name="Equation" r:id="rId9" imgW="95220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4313" y="1038225"/>
                        <a:ext cx="173196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6D34E0-CABB-8EF1-72D6-14ADB95E4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43997"/>
              </p:ext>
            </p:extLst>
          </p:nvPr>
        </p:nvGraphicFramePr>
        <p:xfrm>
          <a:off x="6828117" y="1896104"/>
          <a:ext cx="17780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1" imgW="977760" imgH="457200" progId="Equation.DSMT4">
                  <p:embed/>
                </p:oleObj>
              </mc:Choice>
              <mc:Fallback>
                <p:oleObj name="Equation" r:id="rId11" imgW="97776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28117" y="1896104"/>
                        <a:ext cx="17780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22F11F-DE64-0F73-22B3-9C76A491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746119"/>
              </p:ext>
            </p:extLst>
          </p:nvPr>
        </p:nvGraphicFramePr>
        <p:xfrm>
          <a:off x="6803919" y="2727954"/>
          <a:ext cx="14573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3" imgW="799920" imgH="457200" progId="Equation.DSMT4">
                  <p:embed/>
                </p:oleObj>
              </mc:Choice>
              <mc:Fallback>
                <p:oleObj name="Equation" r:id="rId13" imgW="79992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03919" y="2727954"/>
                        <a:ext cx="1457325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186C89E-C392-C00B-FF85-82F48D1F6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6086"/>
              </p:ext>
            </p:extLst>
          </p:nvPr>
        </p:nvGraphicFramePr>
        <p:xfrm>
          <a:off x="6803919" y="3585833"/>
          <a:ext cx="18732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5" imgW="1028520" imgH="507960" progId="Equation.DSMT4">
                  <p:embed/>
                </p:oleObj>
              </mc:Choice>
              <mc:Fallback>
                <p:oleObj name="Equation" r:id="rId15" imgW="1028520" imgH="50796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03919" y="3585833"/>
                        <a:ext cx="187325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0B5EA97-73C6-47A7-3649-12DAE67C3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77846"/>
              </p:ext>
            </p:extLst>
          </p:nvPr>
        </p:nvGraphicFramePr>
        <p:xfrm>
          <a:off x="6756408" y="4478305"/>
          <a:ext cx="9493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7" imgW="520560" imgH="457200" progId="Equation.DSMT4">
                  <p:embed/>
                </p:oleObj>
              </mc:Choice>
              <mc:Fallback>
                <p:oleObj name="Equation" r:id="rId17" imgW="5205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186C89E-C392-C00B-FF85-82F48D1F65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56408" y="4478305"/>
                        <a:ext cx="949325" cy="83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6">
            <a:extLst>
              <a:ext uri="{FF2B5EF4-FFF2-40B4-BE49-F238E27FC236}">
                <a16:creationId xmlns:a16="http://schemas.microsoft.com/office/drawing/2014/main" id="{9F6224E9-0897-EEA4-5C18-726C6E789966}"/>
              </a:ext>
            </a:extLst>
          </p:cNvPr>
          <p:cNvSpPr txBox="1"/>
          <p:nvPr/>
        </p:nvSpPr>
        <p:spPr>
          <a:xfrm>
            <a:off x="4832244" y="5336184"/>
            <a:ext cx="6857999" cy="3829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;-1) </a:t>
            </a:r>
          </a:p>
        </p:txBody>
      </p:sp>
    </p:spTree>
    <p:extLst>
      <p:ext uri="{BB962C8B-B14F-4D97-AF65-F5344CB8AC3E}">
        <p14:creationId xmlns:p14="http://schemas.microsoft.com/office/powerpoint/2010/main" val="239242719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1107352" y="1086018"/>
            <a:ext cx="6607609" cy="5094615"/>
            <a:chOff x="0" y="0"/>
            <a:chExt cx="14074373" cy="10851659"/>
          </a:xfrm>
        </p:grpSpPr>
        <p:sp>
          <p:nvSpPr>
            <p:cNvPr id="4" name="Freeform 4"/>
            <p:cNvSpPr/>
            <p:nvPr/>
          </p:nvSpPr>
          <p:spPr>
            <a:xfrm>
              <a:off x="-127" y="127"/>
              <a:ext cx="14074246" cy="10858644"/>
            </a:xfrm>
            <a:custGeom>
              <a:avLst/>
              <a:gdLst/>
              <a:ahLst/>
              <a:cxnLst/>
              <a:rect l="l" t="t" r="r" b="b"/>
              <a:pathLst>
                <a:path w="14074246" h="10858644">
                  <a:moveTo>
                    <a:pt x="13673179" y="10845944"/>
                  </a:moveTo>
                  <a:cubicBezTo>
                    <a:pt x="13617299" y="10858644"/>
                    <a:pt x="13591899" y="10845944"/>
                    <a:pt x="13534749" y="10845944"/>
                  </a:cubicBezTo>
                  <a:cubicBezTo>
                    <a:pt x="13477599" y="10845944"/>
                    <a:pt x="13386541" y="10833244"/>
                    <a:pt x="13386541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3555197" y="0"/>
                  </a:lnTo>
                  <a:cubicBezTo>
                    <a:pt x="13655273" y="0"/>
                    <a:pt x="13723725" y="12700"/>
                    <a:pt x="13723725" y="12700"/>
                  </a:cubicBezTo>
                  <a:cubicBezTo>
                    <a:pt x="13787861" y="12700"/>
                    <a:pt x="13876633" y="36322"/>
                    <a:pt x="13934546" y="50800"/>
                  </a:cubicBezTo>
                  <a:cubicBezTo>
                    <a:pt x="14036146" y="76200"/>
                    <a:pt x="14061546" y="254000"/>
                    <a:pt x="14061546" y="350520"/>
                  </a:cubicBezTo>
                  <a:lnTo>
                    <a:pt x="14061546" y="9979550"/>
                  </a:lnTo>
                  <a:cubicBezTo>
                    <a:pt x="14061546" y="9979550"/>
                    <a:pt x="14074246" y="10348231"/>
                    <a:pt x="14074246" y="10381251"/>
                  </a:cubicBezTo>
                  <a:cubicBezTo>
                    <a:pt x="14074246" y="10414271"/>
                    <a:pt x="14051767" y="10522221"/>
                    <a:pt x="14033860" y="10568449"/>
                  </a:cubicBezTo>
                  <a:cubicBezTo>
                    <a:pt x="14008841" y="10633092"/>
                    <a:pt x="14019000" y="10689988"/>
                    <a:pt x="13967185" y="10734184"/>
                  </a:cubicBezTo>
                  <a:cubicBezTo>
                    <a:pt x="13931117" y="10765045"/>
                    <a:pt x="13877015" y="10802383"/>
                    <a:pt x="13831802" y="10819528"/>
                  </a:cubicBezTo>
                  <a:cubicBezTo>
                    <a:pt x="13786591" y="10836673"/>
                    <a:pt x="13728805" y="10833371"/>
                    <a:pt x="13672925" y="10846071"/>
                  </a:cubicBezTo>
                  <a:close/>
                </a:path>
              </a:pathLst>
            </a:custGeom>
            <a:solidFill>
              <a:srgbClr val="EAEAEA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1341039" y="1431061"/>
            <a:ext cx="6167698" cy="4347059"/>
            <a:chOff x="0" y="0"/>
            <a:chExt cx="15396559" cy="10851659"/>
          </a:xfrm>
        </p:grpSpPr>
        <p:sp>
          <p:nvSpPr>
            <p:cNvPr id="6" name="Freeform 6"/>
            <p:cNvSpPr/>
            <p:nvPr/>
          </p:nvSpPr>
          <p:spPr>
            <a:xfrm>
              <a:off x="-127" y="127"/>
              <a:ext cx="15396432" cy="10858644"/>
            </a:xfrm>
            <a:custGeom>
              <a:avLst/>
              <a:gdLst/>
              <a:ahLst/>
              <a:cxnLst/>
              <a:rect l="l" t="t" r="r" b="b"/>
              <a:pathLst>
                <a:path w="15396432" h="10858644">
                  <a:moveTo>
                    <a:pt x="14995367" y="10845944"/>
                  </a:moveTo>
                  <a:cubicBezTo>
                    <a:pt x="14939486" y="10858644"/>
                    <a:pt x="14914086" y="10845944"/>
                    <a:pt x="14856936" y="10845944"/>
                  </a:cubicBezTo>
                  <a:cubicBezTo>
                    <a:pt x="14799786" y="10845944"/>
                    <a:pt x="14708727" y="10833244"/>
                    <a:pt x="14708727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4877383" y="0"/>
                  </a:lnTo>
                  <a:cubicBezTo>
                    <a:pt x="14977459" y="0"/>
                    <a:pt x="15045912" y="12700"/>
                    <a:pt x="15045912" y="12700"/>
                  </a:cubicBezTo>
                  <a:cubicBezTo>
                    <a:pt x="15110047" y="12700"/>
                    <a:pt x="15198819" y="36322"/>
                    <a:pt x="15256732" y="50800"/>
                  </a:cubicBezTo>
                  <a:cubicBezTo>
                    <a:pt x="15358332" y="76200"/>
                    <a:pt x="15383732" y="254000"/>
                    <a:pt x="15383732" y="350520"/>
                  </a:cubicBezTo>
                  <a:lnTo>
                    <a:pt x="15383732" y="9979550"/>
                  </a:lnTo>
                  <a:cubicBezTo>
                    <a:pt x="15383732" y="9979550"/>
                    <a:pt x="15396432" y="10348231"/>
                    <a:pt x="15396432" y="10381251"/>
                  </a:cubicBezTo>
                  <a:cubicBezTo>
                    <a:pt x="15396432" y="10414271"/>
                    <a:pt x="15373953" y="10522221"/>
                    <a:pt x="15356046" y="10568449"/>
                  </a:cubicBezTo>
                  <a:cubicBezTo>
                    <a:pt x="15331027" y="10633092"/>
                    <a:pt x="15341187" y="10689988"/>
                    <a:pt x="15289371" y="10734184"/>
                  </a:cubicBezTo>
                  <a:cubicBezTo>
                    <a:pt x="15253303" y="10765045"/>
                    <a:pt x="15199201" y="10802383"/>
                    <a:pt x="15153990" y="10819528"/>
                  </a:cubicBezTo>
                  <a:cubicBezTo>
                    <a:pt x="15108777" y="10836673"/>
                    <a:pt x="15050993" y="10833371"/>
                    <a:pt x="14995112" y="10846071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7" name="Freeform 7"/>
          <p:cNvSpPr/>
          <p:nvPr/>
        </p:nvSpPr>
        <p:spPr>
          <a:xfrm>
            <a:off x="2377061" y="6162117"/>
            <a:ext cx="3854031" cy="2825001"/>
          </a:xfrm>
          <a:custGeom>
            <a:avLst/>
            <a:gdLst/>
            <a:ahLst/>
            <a:cxnLst/>
            <a:rect l="l" t="t" r="r" b="b"/>
            <a:pathLst>
              <a:path w="5781047" h="4237501">
                <a:moveTo>
                  <a:pt x="0" y="0"/>
                </a:moveTo>
                <a:lnTo>
                  <a:pt x="5781047" y="0"/>
                </a:lnTo>
                <a:lnTo>
                  <a:pt x="5781047" y="4237501"/>
                </a:lnTo>
                <a:lnTo>
                  <a:pt x="0" y="423750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 t="-61363"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974038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4" y="0"/>
                </a:lnTo>
                <a:lnTo>
                  <a:pt x="6357134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 t="-1145859"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3704435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5" y="0"/>
                </a:lnTo>
                <a:lnTo>
                  <a:pt x="6357135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 t="-1145859"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1153669" y="1759983"/>
            <a:ext cx="1721652" cy="198028"/>
          </a:xfrm>
          <a:custGeom>
            <a:avLst/>
            <a:gdLst/>
            <a:ahLst/>
            <a:cxnLst/>
            <a:rect l="l" t="t" r="r" b="b"/>
            <a:pathLst>
              <a:path w="1382977" h="158786">
                <a:moveTo>
                  <a:pt x="0" y="0"/>
                </a:moveTo>
                <a:lnTo>
                  <a:pt x="1382977" y="0"/>
                </a:lnTo>
                <a:lnTo>
                  <a:pt x="1382977" y="158787"/>
                </a:lnTo>
                <a:lnTo>
                  <a:pt x="0" y="15878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xmlns="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flipV="1">
            <a:off x="966626" y="975925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 t="-1145859"/>
            </a:stretch>
          </a:blipFill>
        </p:spPr>
      </p:sp>
      <p:sp>
        <p:nvSpPr>
          <p:cNvPr id="12" name="Freeform 12"/>
          <p:cNvSpPr/>
          <p:nvPr/>
        </p:nvSpPr>
        <p:spPr>
          <a:xfrm flipV="1">
            <a:off x="3670949" y="975925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 t="-1145859"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4360939" y="633070"/>
            <a:ext cx="110720" cy="105461"/>
          </a:xfrm>
          <a:custGeom>
            <a:avLst/>
            <a:gdLst/>
            <a:ahLst/>
            <a:cxnLst/>
            <a:rect l="l" t="t" r="r" b="b"/>
            <a:pathLst>
              <a:path w="166080" h="158191">
                <a:moveTo>
                  <a:pt x="0" y="0"/>
                </a:moveTo>
                <a:lnTo>
                  <a:pt x="166080" y="0"/>
                </a:lnTo>
                <a:lnTo>
                  <a:pt x="166080" y="158192"/>
                </a:lnTo>
                <a:lnTo>
                  <a:pt x="0" y="158192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xmlns="" r:embed="rId14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495168">
            <a:off x="2234304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xmlns="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574972">
            <a:off x="4346022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xmlns="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8122378" y="1301550"/>
            <a:ext cx="2304378" cy="6925725"/>
          </a:xfrm>
          <a:custGeom>
            <a:avLst/>
            <a:gdLst/>
            <a:ahLst/>
            <a:cxnLst/>
            <a:rect l="l" t="t" r="r" b="b"/>
            <a:pathLst>
              <a:path w="3456567" h="10388588">
                <a:moveTo>
                  <a:pt x="0" y="0"/>
                </a:moveTo>
                <a:lnTo>
                  <a:pt x="3456566" y="0"/>
                </a:lnTo>
                <a:lnTo>
                  <a:pt x="3456566" y="10388588"/>
                </a:lnTo>
                <a:lnTo>
                  <a:pt x="0" y="10388588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xmlns="" r:embed="rId18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2022845" flipH="1">
            <a:off x="9641198" y="675197"/>
            <a:ext cx="2779838" cy="601456"/>
          </a:xfrm>
          <a:custGeom>
            <a:avLst/>
            <a:gdLst/>
            <a:ahLst/>
            <a:cxnLst/>
            <a:rect l="l" t="t" r="r" b="b"/>
            <a:pathLst>
              <a:path w="4169757" h="902184">
                <a:moveTo>
                  <a:pt x="4169757" y="0"/>
                </a:moveTo>
                <a:lnTo>
                  <a:pt x="0" y="0"/>
                </a:lnTo>
                <a:lnTo>
                  <a:pt x="0" y="902183"/>
                </a:lnTo>
                <a:lnTo>
                  <a:pt x="4169757" y="902183"/>
                </a:lnTo>
                <a:lnTo>
                  <a:pt x="4169757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xmlns="" r:embed="rId20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>
            <a:off x="10640095" y="4681625"/>
            <a:ext cx="2508499" cy="2462890"/>
          </a:xfrm>
          <a:custGeom>
            <a:avLst/>
            <a:gdLst/>
            <a:ahLst/>
            <a:cxnLst/>
            <a:rect l="l" t="t" r="r" b="b"/>
            <a:pathLst>
              <a:path w="3762748" h="3694335">
                <a:moveTo>
                  <a:pt x="0" y="0"/>
                </a:moveTo>
                <a:lnTo>
                  <a:pt x="3762748" y="0"/>
                </a:lnTo>
                <a:lnTo>
                  <a:pt x="3762748" y="3694334"/>
                </a:lnTo>
                <a:lnTo>
                  <a:pt x="0" y="3694334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xmlns="" r:embed="rId22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flipH="1">
            <a:off x="6451989" y="5398226"/>
            <a:ext cx="2113495" cy="2618068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3170242" y="0"/>
                </a:moveTo>
                <a:lnTo>
                  <a:pt x="0" y="0"/>
                </a:lnTo>
                <a:lnTo>
                  <a:pt x="0" y="3927102"/>
                </a:lnTo>
                <a:lnTo>
                  <a:pt x="3170242" y="3927102"/>
                </a:lnTo>
                <a:lnTo>
                  <a:pt x="3170242" y="0"/>
                </a:lnTo>
                <a:close/>
              </a:path>
            </a:pathLst>
          </a:custGeom>
          <a:blipFill>
            <a:blip r:embed="rId23">
              <a:extLst>
                <a:ext uri="{96DAC541-7B7A-43D3-8B79-37D633B846F1}">
                  <asvg:svgBlip xmlns:asvg="http://schemas.microsoft.com/office/drawing/2016/SVG/main" xmlns="" r:embed="rId24"/>
                </a:ext>
              </a:extLst>
            </a:blip>
            <a:stretch>
              <a:fillRect/>
            </a:stretch>
          </a:blipFill>
        </p:spPr>
      </p:sp>
      <p:sp>
        <p:nvSpPr>
          <p:cNvPr id="20" name="TextBox 20"/>
          <p:cNvSpPr txBox="1"/>
          <p:nvPr/>
        </p:nvSpPr>
        <p:spPr>
          <a:xfrm>
            <a:off x="3177601" y="1400596"/>
            <a:ext cx="3979398" cy="3306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2493"/>
              </a:lnSpc>
            </a:pP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dirty="0">
              <a:solidFill>
                <a:srgbClr val="3729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1098083" y="1267370"/>
            <a:ext cx="1986311" cy="4556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760"/>
              </a:lnSpc>
            </a:pP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3E2311B-DAC6-8160-6ADE-5BCB0944E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3445"/>
              </p:ext>
            </p:extLst>
          </p:nvPr>
        </p:nvGraphicFramePr>
        <p:xfrm>
          <a:off x="1107292" y="2591783"/>
          <a:ext cx="31273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25" imgW="1117440" imgH="457200" progId="Equation.DSMT4">
                  <p:embed/>
                </p:oleObj>
              </mc:Choice>
              <mc:Fallback>
                <p:oleObj name="Equation" r:id="rId25" imgW="111744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3E2311B-DAC6-8160-6ADE-5BCB0944E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07292" y="2591783"/>
                        <a:ext cx="312737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BE1FA47-B1E4-FBFC-5BAE-EA7B28BE7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533337"/>
              </p:ext>
            </p:extLst>
          </p:nvPr>
        </p:nvGraphicFramePr>
        <p:xfrm>
          <a:off x="4800264" y="2666819"/>
          <a:ext cx="28416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27" imgW="1015920" imgH="457200" progId="Equation.DSMT4">
                  <p:embed/>
                </p:oleObj>
              </mc:Choice>
              <mc:Fallback>
                <p:oleObj name="Equation" r:id="rId27" imgW="101592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BE1FA47-B1E4-FBFC-5BAE-EA7B28BE7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00264" y="2666819"/>
                        <a:ext cx="284162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3413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27547" y="191069"/>
            <a:ext cx="5630998" cy="5109885"/>
            <a:chOff x="0" y="0"/>
            <a:chExt cx="9231421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2615159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Freeform 5"/>
          <p:cNvSpPr/>
          <p:nvPr/>
        </p:nvSpPr>
        <p:spPr>
          <a:xfrm>
            <a:off x="952141" y="4621933"/>
            <a:ext cx="1431451" cy="2743200"/>
          </a:xfrm>
          <a:custGeom>
            <a:avLst/>
            <a:gdLst/>
            <a:ahLst/>
            <a:cxnLst/>
            <a:rect l="l" t="t" r="r" b="b"/>
            <a:pathLst>
              <a:path w="2147177" h="4114800">
                <a:moveTo>
                  <a:pt x="0" y="0"/>
                </a:moveTo>
                <a:lnTo>
                  <a:pt x="2147177" y="0"/>
                </a:lnTo>
                <a:lnTo>
                  <a:pt x="214717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2245408" y="4989243"/>
            <a:ext cx="2319251" cy="2743200"/>
          </a:xfrm>
          <a:custGeom>
            <a:avLst/>
            <a:gdLst/>
            <a:ahLst/>
            <a:cxnLst/>
            <a:rect l="l" t="t" r="r" b="b"/>
            <a:pathLst>
              <a:path w="3478876" h="4114800">
                <a:moveTo>
                  <a:pt x="0" y="0"/>
                </a:moveTo>
                <a:lnTo>
                  <a:pt x="3478877" y="0"/>
                </a:lnTo>
                <a:lnTo>
                  <a:pt x="347887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7" name="TextBox 7"/>
          <p:cNvSpPr txBox="1"/>
          <p:nvPr/>
        </p:nvSpPr>
        <p:spPr>
          <a:xfrm>
            <a:off x="7281928" y="5365784"/>
            <a:ext cx="3361678" cy="120635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199"/>
              </a:lnSpc>
            </a:pPr>
            <a:r>
              <a:rPr lang="en-US" sz="2666">
                <a:solidFill>
                  <a:srgbClr val="FFFFFF"/>
                </a:solidFill>
                <a:latin typeface="KG Primary Penmanship"/>
              </a:rPr>
              <a:t>What kind of presentation do you think this is?</a:t>
            </a:r>
          </a:p>
        </p:txBody>
      </p:sp>
      <p:sp>
        <p:nvSpPr>
          <p:cNvPr id="8" name="Freeform 8"/>
          <p:cNvSpPr/>
          <p:nvPr/>
        </p:nvSpPr>
        <p:spPr>
          <a:xfrm>
            <a:off x="6749867" y="30065"/>
            <a:ext cx="5338225" cy="5732060"/>
          </a:xfrm>
          <a:custGeom>
            <a:avLst/>
            <a:gdLst/>
            <a:ahLst/>
            <a:cxnLst/>
            <a:rect l="l" t="t" r="r" b="b"/>
            <a:pathLst>
              <a:path w="5868246" h="6573391">
                <a:moveTo>
                  <a:pt x="0" y="0"/>
                </a:moveTo>
                <a:lnTo>
                  <a:pt x="5868246" y="0"/>
                </a:lnTo>
                <a:lnTo>
                  <a:pt x="5868246" y="6573391"/>
                </a:lnTo>
                <a:lnTo>
                  <a:pt x="0" y="6573391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4940485" y="2203191"/>
            <a:ext cx="2036119" cy="5599327"/>
          </a:xfrm>
          <a:custGeom>
            <a:avLst/>
            <a:gdLst/>
            <a:ahLst/>
            <a:cxnLst/>
            <a:rect l="l" t="t" r="r" b="b"/>
            <a:pathLst>
              <a:path w="3054179" h="8398991">
                <a:moveTo>
                  <a:pt x="0" y="0"/>
                </a:moveTo>
                <a:lnTo>
                  <a:pt x="3054178" y="0"/>
                </a:lnTo>
                <a:lnTo>
                  <a:pt x="3054178" y="8398991"/>
                </a:lnTo>
                <a:lnTo>
                  <a:pt x="0" y="8398991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xmlns="" r:embed="rId12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3718C54-2B25-AB08-1266-28D55EA85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810151"/>
              </p:ext>
            </p:extLst>
          </p:nvPr>
        </p:nvGraphicFramePr>
        <p:xfrm>
          <a:off x="2106603" y="597191"/>
          <a:ext cx="2194249" cy="279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3" imgW="1117440" imgH="1422360" progId="Equation.DSMT4">
                  <p:embed/>
                </p:oleObj>
              </mc:Choice>
              <mc:Fallback>
                <p:oleObj name="Equation" r:id="rId13" imgW="1117440" imgH="14223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3E2311B-DAC6-8160-6ADE-5BCB0944E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06603" y="597191"/>
                        <a:ext cx="2194249" cy="2793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1EA73CE-457E-DD87-B690-547B18C38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380262"/>
              </p:ext>
            </p:extLst>
          </p:nvPr>
        </p:nvGraphicFramePr>
        <p:xfrm>
          <a:off x="8515438" y="1125940"/>
          <a:ext cx="2128168" cy="39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5" imgW="1130040" imgH="2082600" progId="Equation.DSMT4">
                  <p:embed/>
                </p:oleObj>
              </mc:Choice>
              <mc:Fallback>
                <p:oleObj name="Equation" r:id="rId15" imgW="113004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15438" y="1125940"/>
                        <a:ext cx="2128168" cy="3916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6">
            <a:extLst>
              <a:ext uri="{FF2B5EF4-FFF2-40B4-BE49-F238E27FC236}">
                <a16:creationId xmlns:a16="http://schemas.microsoft.com/office/drawing/2014/main" id="{E445BE0C-F7AE-496D-EC2C-DF8E2B5FB68B}"/>
              </a:ext>
            </a:extLst>
          </p:cNvPr>
          <p:cNvSpPr txBox="1"/>
          <p:nvPr/>
        </p:nvSpPr>
        <p:spPr>
          <a:xfrm>
            <a:off x="1307593" y="3410575"/>
            <a:ext cx="3632892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PT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3199"/>
              </a:lnSpc>
            </a:pP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2;2)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33E123BD-45A3-7E8A-296D-49136327A364}"/>
              </a:ext>
            </a:extLst>
          </p:cNvPr>
          <p:cNvSpPr txBox="1"/>
          <p:nvPr/>
        </p:nvSpPr>
        <p:spPr>
          <a:xfrm>
            <a:off x="6913720" y="5018326"/>
            <a:ext cx="4693759" cy="3829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PT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5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994E17A-3CC4-1B3D-CC04-BC0EAA788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855884"/>
              </p:ext>
            </p:extLst>
          </p:nvPr>
        </p:nvGraphicFramePr>
        <p:xfrm>
          <a:off x="11058602" y="4621933"/>
          <a:ext cx="872138" cy="89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7" imgW="419040" imgH="431640" progId="Equation.DSMT4">
                  <p:embed/>
                </p:oleObj>
              </mc:Choice>
              <mc:Fallback>
                <p:oleObj name="Equation" r:id="rId17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058602" y="4621933"/>
                        <a:ext cx="872138" cy="89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04900" y="434340"/>
            <a:ext cx="9982200" cy="5989320"/>
          </a:xfrm>
          <a:custGeom>
            <a:avLst/>
            <a:gdLst/>
            <a:ahLst/>
            <a:cxnLst/>
            <a:rect l="l" t="t" r="r" b="b"/>
            <a:pathLst>
              <a:path w="14973300" h="8983980">
                <a:moveTo>
                  <a:pt x="0" y="0"/>
                </a:moveTo>
                <a:lnTo>
                  <a:pt x="14973300" y="0"/>
                </a:lnTo>
                <a:lnTo>
                  <a:pt x="14973300" y="8983980"/>
                </a:lnTo>
                <a:lnTo>
                  <a:pt x="0" y="898398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" name="AutoShape 4"/>
          <p:cNvSpPr/>
          <p:nvPr/>
        </p:nvSpPr>
        <p:spPr>
          <a:xfrm flipV="1">
            <a:off x="2709030" y="3932707"/>
            <a:ext cx="6773902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5" name="AutoShape 5"/>
          <p:cNvSpPr/>
          <p:nvPr/>
        </p:nvSpPr>
        <p:spPr>
          <a:xfrm flipV="1">
            <a:off x="2709068" y="4727351"/>
            <a:ext cx="6773902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7" name="Freeform 7"/>
          <p:cNvSpPr/>
          <p:nvPr/>
        </p:nvSpPr>
        <p:spPr>
          <a:xfrm>
            <a:off x="0" y="6495565"/>
            <a:ext cx="12192000" cy="2316480"/>
          </a:xfrm>
          <a:custGeom>
            <a:avLst/>
            <a:gdLst/>
            <a:ahLst/>
            <a:cxnLst/>
            <a:rect l="l" t="t" r="r" b="b"/>
            <a:pathLst>
              <a:path w="18288000" h="3474720">
                <a:moveTo>
                  <a:pt x="0" y="0"/>
                </a:moveTo>
                <a:lnTo>
                  <a:pt x="18288000" y="0"/>
                </a:lnTo>
                <a:lnTo>
                  <a:pt x="18288000" y="3474720"/>
                </a:lnTo>
                <a:lnTo>
                  <a:pt x="0" y="347472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153738" y="2725102"/>
            <a:ext cx="2555367" cy="7397116"/>
          </a:xfrm>
          <a:custGeom>
            <a:avLst/>
            <a:gdLst/>
            <a:ahLst/>
            <a:cxnLst/>
            <a:rect l="l" t="t" r="r" b="b"/>
            <a:pathLst>
              <a:path w="3833051" h="11095674">
                <a:moveTo>
                  <a:pt x="0" y="0"/>
                </a:moveTo>
                <a:lnTo>
                  <a:pt x="3833051" y="0"/>
                </a:lnTo>
                <a:lnTo>
                  <a:pt x="3833051" y="11095674"/>
                </a:lnTo>
                <a:lnTo>
                  <a:pt x="0" y="1109567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flipH="1">
            <a:off x="9483007" y="2725102"/>
            <a:ext cx="2317451" cy="7081101"/>
          </a:xfrm>
          <a:custGeom>
            <a:avLst/>
            <a:gdLst/>
            <a:ahLst/>
            <a:cxnLst/>
            <a:rect l="l" t="t" r="r" b="b"/>
            <a:pathLst>
              <a:path w="3476177" h="10621651">
                <a:moveTo>
                  <a:pt x="3476177" y="0"/>
                </a:moveTo>
                <a:lnTo>
                  <a:pt x="0" y="0"/>
                </a:lnTo>
                <a:lnTo>
                  <a:pt x="0" y="10621651"/>
                </a:lnTo>
                <a:lnTo>
                  <a:pt x="3476177" y="10621651"/>
                </a:lnTo>
                <a:lnTo>
                  <a:pt x="3476177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10" name="TextBox 10"/>
          <p:cNvSpPr txBox="1"/>
          <p:nvPr/>
        </p:nvSpPr>
        <p:spPr>
          <a:xfrm>
            <a:off x="3484305" y="1086981"/>
            <a:ext cx="5223389" cy="140423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2133"/>
              </a:lnSpc>
            </a:pPr>
            <a:r>
              <a:rPr lang="en-US" sz="8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1" name="TextBox 11"/>
          <p:cNvSpPr txBox="1"/>
          <p:nvPr/>
        </p:nvSpPr>
        <p:spPr>
          <a:xfrm>
            <a:off x="3065784" y="3566897"/>
            <a:ext cx="5933919" cy="42434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40"/>
              </a:lnSpc>
            </a:pP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endParaRPr lang="en-US" sz="2599" spc="25" dirty="0">
              <a:solidFill>
                <a:srgbClr val="414B3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B2B526-45D4-3D36-6FB9-BF8F2DB3AA94}"/>
              </a:ext>
            </a:extLst>
          </p:cNvPr>
          <p:cNvSpPr txBox="1"/>
          <p:nvPr/>
        </p:nvSpPr>
        <p:spPr>
          <a:xfrm>
            <a:off x="3091029" y="4364451"/>
            <a:ext cx="5933919" cy="42434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40"/>
              </a:lnSpc>
            </a:pP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2;-2)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-1;3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791063" y="592196"/>
            <a:ext cx="11652950" cy="5953598"/>
          </a:xfrm>
          <a:custGeom>
            <a:avLst/>
            <a:gdLst/>
            <a:ahLst/>
            <a:cxnLst/>
            <a:rect l="l" t="t" r="r" b="b"/>
            <a:pathLst>
              <a:path w="17479425" h="8930397">
                <a:moveTo>
                  <a:pt x="0" y="0"/>
                </a:moveTo>
                <a:lnTo>
                  <a:pt x="17479425" y="0"/>
                </a:lnTo>
                <a:lnTo>
                  <a:pt x="17479425" y="8930398"/>
                </a:lnTo>
                <a:lnTo>
                  <a:pt x="0" y="893039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8768849" y="2509244"/>
            <a:ext cx="1942669" cy="7292575"/>
          </a:xfrm>
          <a:custGeom>
            <a:avLst/>
            <a:gdLst/>
            <a:ahLst/>
            <a:cxnLst/>
            <a:rect l="l" t="t" r="r" b="b"/>
            <a:pathLst>
              <a:path w="3950287" h="12486538">
                <a:moveTo>
                  <a:pt x="0" y="0"/>
                </a:moveTo>
                <a:lnTo>
                  <a:pt x="3950286" y="0"/>
                </a:lnTo>
                <a:lnTo>
                  <a:pt x="3950286" y="12486538"/>
                </a:lnTo>
                <a:lnTo>
                  <a:pt x="0" y="1248653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8566923" y="5486400"/>
            <a:ext cx="4250028" cy="2743200"/>
          </a:xfrm>
          <a:custGeom>
            <a:avLst/>
            <a:gdLst/>
            <a:ahLst/>
            <a:cxnLst/>
            <a:rect l="l" t="t" r="r" b="b"/>
            <a:pathLst>
              <a:path w="6375042" h="4114800">
                <a:moveTo>
                  <a:pt x="0" y="0"/>
                </a:moveTo>
                <a:lnTo>
                  <a:pt x="6375042" y="0"/>
                </a:lnTo>
                <a:lnTo>
                  <a:pt x="6375042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flipH="1">
            <a:off x="10019959" y="1651590"/>
            <a:ext cx="2313039" cy="8324359"/>
          </a:xfrm>
          <a:custGeom>
            <a:avLst/>
            <a:gdLst/>
            <a:ahLst/>
            <a:cxnLst/>
            <a:rect l="l" t="t" r="r" b="b"/>
            <a:pathLst>
              <a:path w="5592243" h="12977779">
                <a:moveTo>
                  <a:pt x="5592243" y="0"/>
                </a:moveTo>
                <a:lnTo>
                  <a:pt x="0" y="0"/>
                </a:lnTo>
                <a:lnTo>
                  <a:pt x="0" y="12977778"/>
                </a:lnTo>
                <a:lnTo>
                  <a:pt x="5592243" y="12977778"/>
                </a:lnTo>
                <a:lnTo>
                  <a:pt x="5592243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" name="TextBox 6"/>
          <p:cNvSpPr txBox="1"/>
          <p:nvPr/>
        </p:nvSpPr>
        <p:spPr>
          <a:xfrm>
            <a:off x="73427" y="816514"/>
            <a:ext cx="9935570" cy="56566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79"/>
              </a:lnSpc>
            </a:pP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500" b="1" u="sng" spc="-84" dirty="0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u="sng" spc="-84" dirty="0" err="1">
                <a:solidFill>
                  <a:srgbClr val="FC95A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endParaRPr lang="en-US" sz="2500" b="1" u="sng" spc="-84" dirty="0">
              <a:solidFill>
                <a:srgbClr val="FC95A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319789" y="2292871"/>
            <a:ext cx="4768397" cy="4327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68560" lvl="1" indent="-284280">
              <a:lnSpc>
                <a:spcPts val="3686"/>
              </a:lnSpc>
              <a:buFont typeface="Arial"/>
              <a:buChar char="•"/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endParaRPr lang="en-US" sz="2500" spc="26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319788" y="2688655"/>
            <a:ext cx="8368437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68560" lvl="1" indent="-284280">
              <a:lnSpc>
                <a:spcPts val="3686"/>
              </a:lnSpc>
              <a:buFont typeface="Arial"/>
              <a:buChar char="•"/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2500" spc="26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319787" y="3991394"/>
            <a:ext cx="6128453" cy="4327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68560" lvl="1" indent="-284280">
              <a:lnSpc>
                <a:spcPts val="3686"/>
              </a:lnSpc>
              <a:buFont typeface="Arial"/>
              <a:buChar char="•"/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TextBox 10"/>
          <p:cNvSpPr txBox="1"/>
          <p:nvPr/>
        </p:nvSpPr>
        <p:spPr>
          <a:xfrm>
            <a:off x="319787" y="5260637"/>
            <a:ext cx="4468146" cy="43274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568560" lvl="1" indent="-284280">
              <a:lnSpc>
                <a:spcPts val="3686"/>
              </a:lnSpc>
              <a:buFont typeface="Arial"/>
              <a:buChar char="•"/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500" spc="26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95DE35-0140-E65A-7007-7359DA654DE2}"/>
              </a:ext>
            </a:extLst>
          </p:cNvPr>
          <p:cNvSpPr txBox="1"/>
          <p:nvPr/>
        </p:nvSpPr>
        <p:spPr>
          <a:xfrm>
            <a:off x="-122822" y="1348100"/>
            <a:ext cx="10422016" cy="90723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541E88B-CDF0-9436-DDE4-DED42170D2F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94893" y="3179692"/>
            <a:ext cx="2140828" cy="85889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3E748BE-BB26-DB48-3AFC-A3E56983742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94893" y="4455414"/>
            <a:ext cx="2140828" cy="84894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1565965" y="1"/>
            <a:ext cx="10539333" cy="5875760"/>
            <a:chOff x="0" y="0"/>
            <a:chExt cx="18896995" cy="10363682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12597997" cy="10363682"/>
            </a:xfrm>
            <a:custGeom>
              <a:avLst/>
              <a:gdLst/>
              <a:ahLst/>
              <a:cxnLst/>
              <a:rect l="l" t="t" r="r" b="b"/>
              <a:pathLst>
                <a:path w="12597997" h="10363682">
                  <a:moveTo>
                    <a:pt x="0" y="0"/>
                  </a:moveTo>
                  <a:lnTo>
                    <a:pt x="12597997" y="0"/>
                  </a:lnTo>
                  <a:lnTo>
                    <a:pt x="12597997" y="10363682"/>
                  </a:lnTo>
                  <a:lnTo>
                    <a:pt x="0" y="1036368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r="-30390"/>
              </a:stretch>
            </a:blipFill>
          </p:spPr>
        </p:sp>
        <p:sp>
          <p:nvSpPr>
            <p:cNvPr id="5" name="Freeform 5"/>
            <p:cNvSpPr/>
            <p:nvPr/>
          </p:nvSpPr>
          <p:spPr>
            <a:xfrm>
              <a:off x="6298998" y="0"/>
              <a:ext cx="12597997" cy="10363682"/>
            </a:xfrm>
            <a:custGeom>
              <a:avLst/>
              <a:gdLst/>
              <a:ahLst/>
              <a:cxnLst/>
              <a:rect l="l" t="t" r="r" b="b"/>
              <a:pathLst>
                <a:path w="12597997" h="10363682">
                  <a:moveTo>
                    <a:pt x="0" y="0"/>
                  </a:moveTo>
                  <a:lnTo>
                    <a:pt x="12597997" y="0"/>
                  </a:lnTo>
                  <a:lnTo>
                    <a:pt x="12597997" y="10363682"/>
                  </a:lnTo>
                  <a:lnTo>
                    <a:pt x="0" y="1036368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l="-30390"/>
              </a:stretch>
            </a:blipFill>
          </p:spPr>
        </p:sp>
      </p:grpSp>
      <p:sp>
        <p:nvSpPr>
          <p:cNvPr id="6" name="Freeform 6"/>
          <p:cNvSpPr/>
          <p:nvPr/>
        </p:nvSpPr>
        <p:spPr>
          <a:xfrm>
            <a:off x="-117162" y="187144"/>
            <a:ext cx="1965436" cy="5688617"/>
          </a:xfrm>
          <a:custGeom>
            <a:avLst/>
            <a:gdLst/>
            <a:ahLst/>
            <a:cxnLst/>
            <a:rect l="l" t="t" r="r" b="b"/>
            <a:pathLst>
              <a:path w="3947769" h="8862339">
                <a:moveTo>
                  <a:pt x="0" y="0"/>
                </a:moveTo>
                <a:lnTo>
                  <a:pt x="3947769" y="0"/>
                </a:lnTo>
                <a:lnTo>
                  <a:pt x="3947769" y="8862338"/>
                </a:lnTo>
                <a:lnTo>
                  <a:pt x="0" y="8862338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7" name="TextBox 7"/>
          <p:cNvSpPr txBox="1"/>
          <p:nvPr/>
        </p:nvSpPr>
        <p:spPr>
          <a:xfrm>
            <a:off x="2577064" y="490279"/>
            <a:ext cx="8799444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3000" u="sng" spc="-84" dirty="0" err="1">
                <a:solidFill>
                  <a:srgbClr val="FC95AA"/>
                </a:solidFill>
                <a:latin typeface="Jua"/>
              </a:rPr>
              <a:t>Ví</a:t>
            </a:r>
            <a:r>
              <a:rPr lang="en-US" sz="3000" u="sng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u="sng" spc="-84" dirty="0" err="1">
                <a:solidFill>
                  <a:srgbClr val="FC95AA"/>
                </a:solidFill>
                <a:latin typeface="Jua"/>
              </a:rPr>
              <a:t>dụ</a:t>
            </a:r>
            <a:r>
              <a:rPr lang="en-US" sz="3000" u="sng" spc="-84" dirty="0">
                <a:solidFill>
                  <a:srgbClr val="FC95AA"/>
                </a:solidFill>
                <a:latin typeface="Jua"/>
              </a:rPr>
              <a:t> 4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.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Tìm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nghiệm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của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hệ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phương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trình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sau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bằng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máy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tính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cầm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 </a:t>
            </a:r>
            <a:r>
              <a:rPr lang="en-US" sz="3000" spc="-84" dirty="0" err="1">
                <a:solidFill>
                  <a:srgbClr val="FC95AA"/>
                </a:solidFill>
                <a:latin typeface="Jua"/>
              </a:rPr>
              <a:t>tay</a:t>
            </a:r>
            <a:r>
              <a:rPr lang="en-US" sz="3000" spc="-84" dirty="0">
                <a:solidFill>
                  <a:srgbClr val="FC95AA"/>
                </a:solidFill>
                <a:latin typeface="Jua"/>
              </a:rPr>
              <a:t>: </a:t>
            </a:r>
          </a:p>
        </p:txBody>
      </p:sp>
      <p:sp>
        <p:nvSpPr>
          <p:cNvPr id="10" name="Freeform 10"/>
          <p:cNvSpPr/>
          <p:nvPr/>
        </p:nvSpPr>
        <p:spPr>
          <a:xfrm rot="-8957596" flipH="1" flipV="1">
            <a:off x="9592372" y="-33786"/>
            <a:ext cx="2779838" cy="601456"/>
          </a:xfrm>
          <a:custGeom>
            <a:avLst/>
            <a:gdLst/>
            <a:ahLst/>
            <a:cxnLst/>
            <a:rect l="l" t="t" r="r" b="b"/>
            <a:pathLst>
              <a:path w="4169757" h="902184">
                <a:moveTo>
                  <a:pt x="4169757" y="902184"/>
                </a:moveTo>
                <a:lnTo>
                  <a:pt x="0" y="902184"/>
                </a:lnTo>
                <a:lnTo>
                  <a:pt x="0" y="0"/>
                </a:lnTo>
                <a:lnTo>
                  <a:pt x="4169757" y="0"/>
                </a:lnTo>
                <a:lnTo>
                  <a:pt x="4169757" y="902184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9633685" y="4437624"/>
            <a:ext cx="1742823" cy="3359660"/>
          </a:xfrm>
          <a:custGeom>
            <a:avLst/>
            <a:gdLst/>
            <a:ahLst/>
            <a:cxnLst/>
            <a:rect l="l" t="t" r="r" b="b"/>
            <a:pathLst>
              <a:path w="2614235" h="5039490">
                <a:moveTo>
                  <a:pt x="0" y="0"/>
                </a:moveTo>
                <a:lnTo>
                  <a:pt x="2614236" y="0"/>
                </a:lnTo>
                <a:lnTo>
                  <a:pt x="2614236" y="5039489"/>
                </a:lnTo>
                <a:lnTo>
                  <a:pt x="0" y="5039489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xmlns="" r:embed="rId12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360DC2E-D56C-880D-B651-9B127FB85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25991"/>
              </p:ext>
            </p:extLst>
          </p:nvPr>
        </p:nvGraphicFramePr>
        <p:xfrm>
          <a:off x="5903311" y="901795"/>
          <a:ext cx="19510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13" imgW="965160" imgH="457200" progId="Equation.DSMT4">
                  <p:embed/>
                </p:oleObj>
              </mc:Choice>
              <mc:Fallback>
                <p:oleObj name="Equation" r:id="rId13" imgW="96516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03311" y="901795"/>
                        <a:ext cx="1951037" cy="92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B07CAC4-8D85-CEE1-0FC4-534D3F57BB3A}"/>
              </a:ext>
            </a:extLst>
          </p:cNvPr>
          <p:cNvSpPr txBox="1"/>
          <p:nvPr/>
        </p:nvSpPr>
        <p:spPr>
          <a:xfrm>
            <a:off x="2390719" y="1594224"/>
            <a:ext cx="4833527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CF1955B-37B9-4B55-B518-9267C0DFC3ED}"/>
              </a:ext>
            </a:extLst>
          </p:cNvPr>
          <p:cNvSpPr txBox="1"/>
          <p:nvPr/>
        </p:nvSpPr>
        <p:spPr>
          <a:xfrm>
            <a:off x="2390719" y="1972115"/>
            <a:ext cx="8867830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p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D696E0F-45D5-AA92-6509-351889758836}"/>
              </a:ext>
            </a:extLst>
          </p:cNvPr>
          <p:cNvSpPr txBox="1"/>
          <p:nvPr/>
        </p:nvSpPr>
        <p:spPr>
          <a:xfrm>
            <a:off x="2708000" y="2974353"/>
            <a:ext cx="5146348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B46460B-76E3-2454-8C95-9D4D816CB3D8}"/>
              </a:ext>
            </a:extLst>
          </p:cNvPr>
          <p:cNvSpPr txBox="1"/>
          <p:nvPr/>
        </p:nvSpPr>
        <p:spPr>
          <a:xfrm>
            <a:off x="2633043" y="5076620"/>
            <a:ext cx="8867830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;-2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FBD6CD1-E1E0-7A23-1799-BBEF492690E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58977" y="2420159"/>
            <a:ext cx="3448050" cy="58102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14B6796-2429-9847-0AB3-0345AA18E605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110764" y="3417201"/>
            <a:ext cx="1609725" cy="6762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5DC65180-AAA7-7F05-0E26-C5F8755A82D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110764" y="4472762"/>
            <a:ext cx="1590675" cy="66675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29074E6-D450-3DE1-9A68-33CD022E92D4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915773" y="4186332"/>
            <a:ext cx="304800" cy="25717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460E8FD-4146-299A-5EF1-68F541D3021E}"/>
              </a:ext>
            </a:extLst>
          </p:cNvPr>
          <p:cNvSpPr txBox="1"/>
          <p:nvPr/>
        </p:nvSpPr>
        <p:spPr>
          <a:xfrm>
            <a:off x="3167806" y="4012492"/>
            <a:ext cx="5146348" cy="43101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284280" lvl="1">
              <a:lnSpc>
                <a:spcPts val="3686"/>
              </a:lnSpc>
            </a:pP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,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500" spc="26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26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500" spc="26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207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3" grpId="0"/>
      <p:bldP spid="14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0" y="1017826"/>
            <a:ext cx="5495969" cy="6033499"/>
          </a:xfrm>
          <a:custGeom>
            <a:avLst/>
            <a:gdLst/>
            <a:ahLst/>
            <a:cxnLst/>
            <a:rect l="l" t="t" r="r" b="b"/>
            <a:pathLst>
              <a:path w="8243954" h="9050249">
                <a:moveTo>
                  <a:pt x="0" y="0"/>
                </a:moveTo>
                <a:lnTo>
                  <a:pt x="8243954" y="0"/>
                </a:lnTo>
                <a:lnTo>
                  <a:pt x="8243954" y="9050249"/>
                </a:lnTo>
                <a:lnTo>
                  <a:pt x="0" y="9050249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 flipH="1">
            <a:off x="3392307" y="4205385"/>
            <a:ext cx="1668361" cy="1237620"/>
          </a:xfrm>
          <a:custGeom>
            <a:avLst/>
            <a:gdLst/>
            <a:ahLst/>
            <a:cxnLst/>
            <a:rect l="l" t="t" r="r" b="b"/>
            <a:pathLst>
              <a:path w="2502541" h="1856430">
                <a:moveTo>
                  <a:pt x="2502541" y="0"/>
                </a:moveTo>
                <a:lnTo>
                  <a:pt x="0" y="0"/>
                </a:lnTo>
                <a:lnTo>
                  <a:pt x="0" y="1856430"/>
                </a:lnTo>
                <a:lnTo>
                  <a:pt x="2502541" y="1856430"/>
                </a:lnTo>
                <a:lnTo>
                  <a:pt x="2502541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TextBox 5"/>
          <p:cNvSpPr txBox="1"/>
          <p:nvPr/>
        </p:nvSpPr>
        <p:spPr>
          <a:xfrm>
            <a:off x="873602" y="1952823"/>
            <a:ext cx="3748763" cy="15192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067"/>
              </a:lnSpc>
            </a:pPr>
            <a:r>
              <a:rPr lang="en-US" sz="5000" spc="-121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ời</a:t>
            </a:r>
            <a:r>
              <a:rPr lang="en-US" sz="5000" spc="-121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000" spc="-121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5000" spc="-121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000" spc="-121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5000" spc="-121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5000" spc="-121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em</a:t>
            </a:r>
            <a:r>
              <a:rPr lang="en-US" sz="5000" spc="-121" dirty="0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video </a:t>
            </a:r>
            <a:r>
              <a:rPr lang="en-US" sz="5000" spc="-121" dirty="0" err="1">
                <a:solidFill>
                  <a:srgbClr val="FFFF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u</a:t>
            </a:r>
            <a:endParaRPr lang="en-US" sz="5000" spc="-121" dirty="0">
              <a:solidFill>
                <a:srgbClr val="FFFF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Freeform 6"/>
          <p:cNvSpPr/>
          <p:nvPr/>
        </p:nvSpPr>
        <p:spPr>
          <a:xfrm>
            <a:off x="2947173" y="4938131"/>
            <a:ext cx="2113495" cy="2618068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0" y="0"/>
                </a:moveTo>
                <a:lnTo>
                  <a:pt x="3170242" y="0"/>
                </a:lnTo>
                <a:lnTo>
                  <a:pt x="3170242" y="3927101"/>
                </a:lnTo>
                <a:lnTo>
                  <a:pt x="0" y="3927101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</p:sp>
      <p:pic>
        <p:nvPicPr>
          <p:cNvPr id="4" name="video">
            <a:hlinkClick r:id="" action="ppaction://media"/>
            <a:extLst>
              <a:ext uri="{FF2B5EF4-FFF2-40B4-BE49-F238E27FC236}">
                <a16:creationId xmlns:a16="http://schemas.microsoft.com/office/drawing/2014/main" id="{906D5934-579B-FBD5-94C5-678E1897A2B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0"/>
          <a:srcRect t="15896" b="13032"/>
          <a:stretch/>
        </p:blipFill>
        <p:spPr>
          <a:xfrm>
            <a:off x="6237050" y="107186"/>
            <a:ext cx="5495969" cy="6944139"/>
          </a:xfrm>
          <a:prstGeom prst="rect">
            <a:avLst/>
          </a:prstGeom>
        </p:spPr>
      </p:pic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44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150126" y="1086018"/>
            <a:ext cx="7564836" cy="5094615"/>
            <a:chOff x="0" y="0"/>
            <a:chExt cx="14074373" cy="10851659"/>
          </a:xfrm>
        </p:grpSpPr>
        <p:sp>
          <p:nvSpPr>
            <p:cNvPr id="4" name="Freeform 4"/>
            <p:cNvSpPr/>
            <p:nvPr/>
          </p:nvSpPr>
          <p:spPr>
            <a:xfrm>
              <a:off x="-127" y="127"/>
              <a:ext cx="14074246" cy="10858644"/>
            </a:xfrm>
            <a:custGeom>
              <a:avLst/>
              <a:gdLst/>
              <a:ahLst/>
              <a:cxnLst/>
              <a:rect l="l" t="t" r="r" b="b"/>
              <a:pathLst>
                <a:path w="14074246" h="10858644">
                  <a:moveTo>
                    <a:pt x="13673179" y="10845944"/>
                  </a:moveTo>
                  <a:cubicBezTo>
                    <a:pt x="13617299" y="10858644"/>
                    <a:pt x="13591899" y="10845944"/>
                    <a:pt x="13534749" y="10845944"/>
                  </a:cubicBezTo>
                  <a:cubicBezTo>
                    <a:pt x="13477599" y="10845944"/>
                    <a:pt x="13386541" y="10833244"/>
                    <a:pt x="13386541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3555197" y="0"/>
                  </a:lnTo>
                  <a:cubicBezTo>
                    <a:pt x="13655273" y="0"/>
                    <a:pt x="13723725" y="12700"/>
                    <a:pt x="13723725" y="12700"/>
                  </a:cubicBezTo>
                  <a:cubicBezTo>
                    <a:pt x="13787861" y="12700"/>
                    <a:pt x="13876633" y="36322"/>
                    <a:pt x="13934546" y="50800"/>
                  </a:cubicBezTo>
                  <a:cubicBezTo>
                    <a:pt x="14036146" y="76200"/>
                    <a:pt x="14061546" y="254000"/>
                    <a:pt x="14061546" y="350520"/>
                  </a:cubicBezTo>
                  <a:lnTo>
                    <a:pt x="14061546" y="9979550"/>
                  </a:lnTo>
                  <a:cubicBezTo>
                    <a:pt x="14061546" y="9979550"/>
                    <a:pt x="14074246" y="10348231"/>
                    <a:pt x="14074246" y="10381251"/>
                  </a:cubicBezTo>
                  <a:cubicBezTo>
                    <a:pt x="14074246" y="10414271"/>
                    <a:pt x="14051767" y="10522221"/>
                    <a:pt x="14033860" y="10568449"/>
                  </a:cubicBezTo>
                  <a:cubicBezTo>
                    <a:pt x="14008841" y="10633092"/>
                    <a:pt x="14019000" y="10689988"/>
                    <a:pt x="13967185" y="10734184"/>
                  </a:cubicBezTo>
                  <a:cubicBezTo>
                    <a:pt x="13931117" y="10765045"/>
                    <a:pt x="13877015" y="10802383"/>
                    <a:pt x="13831802" y="10819528"/>
                  </a:cubicBezTo>
                  <a:cubicBezTo>
                    <a:pt x="13786591" y="10836673"/>
                    <a:pt x="13728805" y="10833371"/>
                    <a:pt x="13672925" y="10846071"/>
                  </a:cubicBezTo>
                  <a:close/>
                </a:path>
              </a:pathLst>
            </a:custGeom>
            <a:solidFill>
              <a:srgbClr val="EAEAEA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413954" y="1265906"/>
            <a:ext cx="7112952" cy="4347059"/>
            <a:chOff x="0" y="0"/>
            <a:chExt cx="15396559" cy="10851659"/>
          </a:xfrm>
        </p:grpSpPr>
        <p:sp>
          <p:nvSpPr>
            <p:cNvPr id="6" name="Freeform 6"/>
            <p:cNvSpPr/>
            <p:nvPr/>
          </p:nvSpPr>
          <p:spPr>
            <a:xfrm>
              <a:off x="-127" y="127"/>
              <a:ext cx="15396432" cy="10858644"/>
            </a:xfrm>
            <a:custGeom>
              <a:avLst/>
              <a:gdLst/>
              <a:ahLst/>
              <a:cxnLst/>
              <a:rect l="l" t="t" r="r" b="b"/>
              <a:pathLst>
                <a:path w="15396432" h="10858644">
                  <a:moveTo>
                    <a:pt x="14995367" y="10845944"/>
                  </a:moveTo>
                  <a:cubicBezTo>
                    <a:pt x="14939486" y="10858644"/>
                    <a:pt x="14914086" y="10845944"/>
                    <a:pt x="14856936" y="10845944"/>
                  </a:cubicBezTo>
                  <a:cubicBezTo>
                    <a:pt x="14799786" y="10845944"/>
                    <a:pt x="14708727" y="10833244"/>
                    <a:pt x="14708727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4877383" y="0"/>
                  </a:lnTo>
                  <a:cubicBezTo>
                    <a:pt x="14977459" y="0"/>
                    <a:pt x="15045912" y="12700"/>
                    <a:pt x="15045912" y="12700"/>
                  </a:cubicBezTo>
                  <a:cubicBezTo>
                    <a:pt x="15110047" y="12700"/>
                    <a:pt x="15198819" y="36322"/>
                    <a:pt x="15256732" y="50800"/>
                  </a:cubicBezTo>
                  <a:cubicBezTo>
                    <a:pt x="15358332" y="76200"/>
                    <a:pt x="15383732" y="254000"/>
                    <a:pt x="15383732" y="350520"/>
                  </a:cubicBezTo>
                  <a:lnTo>
                    <a:pt x="15383732" y="9979550"/>
                  </a:lnTo>
                  <a:cubicBezTo>
                    <a:pt x="15383732" y="9979550"/>
                    <a:pt x="15396432" y="10348231"/>
                    <a:pt x="15396432" y="10381251"/>
                  </a:cubicBezTo>
                  <a:cubicBezTo>
                    <a:pt x="15396432" y="10414271"/>
                    <a:pt x="15373953" y="10522221"/>
                    <a:pt x="15356046" y="10568449"/>
                  </a:cubicBezTo>
                  <a:cubicBezTo>
                    <a:pt x="15331027" y="10633092"/>
                    <a:pt x="15341187" y="10689988"/>
                    <a:pt x="15289371" y="10734184"/>
                  </a:cubicBezTo>
                  <a:cubicBezTo>
                    <a:pt x="15253303" y="10765045"/>
                    <a:pt x="15199201" y="10802383"/>
                    <a:pt x="15153990" y="10819528"/>
                  </a:cubicBezTo>
                  <a:cubicBezTo>
                    <a:pt x="15108777" y="10836673"/>
                    <a:pt x="15050993" y="10833371"/>
                    <a:pt x="14995112" y="10846071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7" name="Freeform 7"/>
          <p:cNvSpPr/>
          <p:nvPr/>
        </p:nvSpPr>
        <p:spPr>
          <a:xfrm>
            <a:off x="2377061" y="6162117"/>
            <a:ext cx="3854031" cy="2825001"/>
          </a:xfrm>
          <a:custGeom>
            <a:avLst/>
            <a:gdLst/>
            <a:ahLst/>
            <a:cxnLst/>
            <a:rect l="l" t="t" r="r" b="b"/>
            <a:pathLst>
              <a:path w="5781047" h="4237501">
                <a:moveTo>
                  <a:pt x="0" y="0"/>
                </a:moveTo>
                <a:lnTo>
                  <a:pt x="5781047" y="0"/>
                </a:lnTo>
                <a:lnTo>
                  <a:pt x="5781047" y="4237501"/>
                </a:lnTo>
                <a:lnTo>
                  <a:pt x="0" y="423750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 t="-61363"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974038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4" y="0"/>
                </a:lnTo>
                <a:lnTo>
                  <a:pt x="6357134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 t="-1145859"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3704435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5" y="0"/>
                </a:lnTo>
                <a:lnTo>
                  <a:pt x="6357135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 t="-1145859"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404546" y="1745365"/>
            <a:ext cx="1721652" cy="198028"/>
          </a:xfrm>
          <a:custGeom>
            <a:avLst/>
            <a:gdLst/>
            <a:ahLst/>
            <a:cxnLst/>
            <a:rect l="l" t="t" r="r" b="b"/>
            <a:pathLst>
              <a:path w="1382977" h="158786">
                <a:moveTo>
                  <a:pt x="0" y="0"/>
                </a:moveTo>
                <a:lnTo>
                  <a:pt x="1382977" y="0"/>
                </a:lnTo>
                <a:lnTo>
                  <a:pt x="1382977" y="158787"/>
                </a:lnTo>
                <a:lnTo>
                  <a:pt x="0" y="15878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xmlns="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flipV="1">
            <a:off x="169850" y="990081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 t="-1145859"/>
            </a:stretch>
          </a:blipFill>
        </p:spPr>
      </p:sp>
      <p:sp>
        <p:nvSpPr>
          <p:cNvPr id="12" name="Freeform 12"/>
          <p:cNvSpPr/>
          <p:nvPr/>
        </p:nvSpPr>
        <p:spPr>
          <a:xfrm flipV="1">
            <a:off x="3570755" y="1030421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 t="-1145859"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4360939" y="633070"/>
            <a:ext cx="110720" cy="105461"/>
          </a:xfrm>
          <a:custGeom>
            <a:avLst/>
            <a:gdLst/>
            <a:ahLst/>
            <a:cxnLst/>
            <a:rect l="l" t="t" r="r" b="b"/>
            <a:pathLst>
              <a:path w="166080" h="158191">
                <a:moveTo>
                  <a:pt x="0" y="0"/>
                </a:moveTo>
                <a:lnTo>
                  <a:pt x="166080" y="0"/>
                </a:lnTo>
                <a:lnTo>
                  <a:pt x="166080" y="158192"/>
                </a:lnTo>
                <a:lnTo>
                  <a:pt x="0" y="158192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xmlns="" r:embed="rId14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495168">
            <a:off x="2234304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xmlns="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574972">
            <a:off x="4346022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xmlns="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8122378" y="1301550"/>
            <a:ext cx="2304378" cy="6925725"/>
          </a:xfrm>
          <a:custGeom>
            <a:avLst/>
            <a:gdLst/>
            <a:ahLst/>
            <a:cxnLst/>
            <a:rect l="l" t="t" r="r" b="b"/>
            <a:pathLst>
              <a:path w="3456567" h="10388588">
                <a:moveTo>
                  <a:pt x="0" y="0"/>
                </a:moveTo>
                <a:lnTo>
                  <a:pt x="3456566" y="0"/>
                </a:lnTo>
                <a:lnTo>
                  <a:pt x="3456566" y="10388588"/>
                </a:lnTo>
                <a:lnTo>
                  <a:pt x="0" y="10388588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xmlns="" r:embed="rId18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2022845" flipH="1">
            <a:off x="9641198" y="675197"/>
            <a:ext cx="2779838" cy="601456"/>
          </a:xfrm>
          <a:custGeom>
            <a:avLst/>
            <a:gdLst/>
            <a:ahLst/>
            <a:cxnLst/>
            <a:rect l="l" t="t" r="r" b="b"/>
            <a:pathLst>
              <a:path w="4169757" h="902184">
                <a:moveTo>
                  <a:pt x="4169757" y="0"/>
                </a:moveTo>
                <a:lnTo>
                  <a:pt x="0" y="0"/>
                </a:lnTo>
                <a:lnTo>
                  <a:pt x="0" y="902183"/>
                </a:lnTo>
                <a:lnTo>
                  <a:pt x="4169757" y="902183"/>
                </a:lnTo>
                <a:lnTo>
                  <a:pt x="4169757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xmlns="" r:embed="rId20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>
            <a:off x="10640095" y="4681625"/>
            <a:ext cx="2508499" cy="2462890"/>
          </a:xfrm>
          <a:custGeom>
            <a:avLst/>
            <a:gdLst/>
            <a:ahLst/>
            <a:cxnLst/>
            <a:rect l="l" t="t" r="r" b="b"/>
            <a:pathLst>
              <a:path w="3762748" h="3694335">
                <a:moveTo>
                  <a:pt x="0" y="0"/>
                </a:moveTo>
                <a:lnTo>
                  <a:pt x="3762748" y="0"/>
                </a:lnTo>
                <a:lnTo>
                  <a:pt x="3762748" y="3694334"/>
                </a:lnTo>
                <a:lnTo>
                  <a:pt x="0" y="3694334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xmlns="" r:embed="rId22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flipH="1">
            <a:off x="6451989" y="5398226"/>
            <a:ext cx="2113495" cy="2618068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3170242" y="0"/>
                </a:moveTo>
                <a:lnTo>
                  <a:pt x="0" y="0"/>
                </a:lnTo>
                <a:lnTo>
                  <a:pt x="0" y="3927102"/>
                </a:lnTo>
                <a:lnTo>
                  <a:pt x="3170242" y="3927102"/>
                </a:lnTo>
                <a:lnTo>
                  <a:pt x="3170242" y="0"/>
                </a:lnTo>
                <a:close/>
              </a:path>
            </a:pathLst>
          </a:custGeom>
          <a:blipFill>
            <a:blip r:embed="rId23">
              <a:extLst>
                <a:ext uri="{96DAC541-7B7A-43D3-8B79-37D633B846F1}">
                  <asvg:svgBlip xmlns:asvg="http://schemas.microsoft.com/office/drawing/2016/SVG/main" xmlns="" r:embed="rId24"/>
                </a:ext>
              </a:extLst>
            </a:blip>
            <a:stretch>
              <a:fillRect/>
            </a:stretch>
          </a:blipFill>
        </p:spPr>
      </p:sp>
      <p:sp>
        <p:nvSpPr>
          <p:cNvPr id="20" name="TextBox 20"/>
          <p:cNvSpPr txBox="1"/>
          <p:nvPr/>
        </p:nvSpPr>
        <p:spPr>
          <a:xfrm>
            <a:off x="2393590" y="1400596"/>
            <a:ext cx="5124254" cy="6512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2493"/>
              </a:lnSpc>
            </a:pP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1" name="TextBox 21"/>
          <p:cNvSpPr txBox="1"/>
          <p:nvPr/>
        </p:nvSpPr>
        <p:spPr>
          <a:xfrm>
            <a:off x="398458" y="1331175"/>
            <a:ext cx="1986311" cy="4556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760"/>
              </a:lnSpc>
            </a:pP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3E2311B-DAC6-8160-6ADE-5BCB0944E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645886"/>
              </p:ext>
            </p:extLst>
          </p:nvPr>
        </p:nvGraphicFramePr>
        <p:xfrm>
          <a:off x="847365" y="2417593"/>
          <a:ext cx="30924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25" imgW="1104840" imgH="457200" progId="Equation.DSMT4">
                  <p:embed/>
                </p:oleObj>
              </mc:Choice>
              <mc:Fallback>
                <p:oleObj name="Equation" r:id="rId25" imgW="110484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3E2311B-DAC6-8160-6ADE-5BCB0944E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47365" y="2417593"/>
                        <a:ext cx="3092450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BE1FA47-B1E4-FBFC-5BAE-EA7B28BE7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9544"/>
              </p:ext>
            </p:extLst>
          </p:nvPr>
        </p:nvGraphicFramePr>
        <p:xfrm>
          <a:off x="4360926" y="2392850"/>
          <a:ext cx="305435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27" imgW="1091880" imgH="457200" progId="Equation.DSMT4">
                  <p:embed/>
                </p:oleObj>
              </mc:Choice>
              <mc:Fallback>
                <p:oleObj name="Equation" r:id="rId27" imgW="109188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BE1FA47-B1E4-FBFC-5BAE-EA7B28BE7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60926" y="2392850"/>
                        <a:ext cx="3054350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43223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27547" y="191069"/>
            <a:ext cx="5630998" cy="5109885"/>
            <a:chOff x="0" y="0"/>
            <a:chExt cx="9231421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2615159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Freeform 5"/>
          <p:cNvSpPr/>
          <p:nvPr/>
        </p:nvSpPr>
        <p:spPr>
          <a:xfrm>
            <a:off x="952141" y="4621933"/>
            <a:ext cx="1431451" cy="2743200"/>
          </a:xfrm>
          <a:custGeom>
            <a:avLst/>
            <a:gdLst/>
            <a:ahLst/>
            <a:cxnLst/>
            <a:rect l="l" t="t" r="r" b="b"/>
            <a:pathLst>
              <a:path w="2147177" h="4114800">
                <a:moveTo>
                  <a:pt x="0" y="0"/>
                </a:moveTo>
                <a:lnTo>
                  <a:pt x="2147177" y="0"/>
                </a:lnTo>
                <a:lnTo>
                  <a:pt x="214717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2245408" y="4989243"/>
            <a:ext cx="2319251" cy="2743200"/>
          </a:xfrm>
          <a:custGeom>
            <a:avLst/>
            <a:gdLst/>
            <a:ahLst/>
            <a:cxnLst/>
            <a:rect l="l" t="t" r="r" b="b"/>
            <a:pathLst>
              <a:path w="3478876" h="4114800">
                <a:moveTo>
                  <a:pt x="0" y="0"/>
                </a:moveTo>
                <a:lnTo>
                  <a:pt x="3478877" y="0"/>
                </a:lnTo>
                <a:lnTo>
                  <a:pt x="3478877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7" name="TextBox 7"/>
          <p:cNvSpPr txBox="1"/>
          <p:nvPr/>
        </p:nvSpPr>
        <p:spPr>
          <a:xfrm>
            <a:off x="7281928" y="5365784"/>
            <a:ext cx="3361678" cy="120635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199"/>
              </a:lnSpc>
            </a:pPr>
            <a:r>
              <a:rPr lang="en-US" sz="2666">
                <a:solidFill>
                  <a:srgbClr val="FFFFFF"/>
                </a:solidFill>
                <a:latin typeface="KG Primary Penmanship"/>
              </a:rPr>
              <a:t>What kind of presentation do you think this is?</a:t>
            </a:r>
          </a:p>
        </p:txBody>
      </p:sp>
      <p:sp>
        <p:nvSpPr>
          <p:cNvPr id="8" name="Freeform 8"/>
          <p:cNvSpPr/>
          <p:nvPr/>
        </p:nvSpPr>
        <p:spPr>
          <a:xfrm>
            <a:off x="7006685" y="0"/>
            <a:ext cx="4857768" cy="5732060"/>
          </a:xfrm>
          <a:custGeom>
            <a:avLst/>
            <a:gdLst/>
            <a:ahLst/>
            <a:cxnLst/>
            <a:rect l="l" t="t" r="r" b="b"/>
            <a:pathLst>
              <a:path w="5868246" h="6573391">
                <a:moveTo>
                  <a:pt x="0" y="0"/>
                </a:moveTo>
                <a:lnTo>
                  <a:pt x="5868246" y="0"/>
                </a:lnTo>
                <a:lnTo>
                  <a:pt x="5868246" y="6573391"/>
                </a:lnTo>
                <a:lnTo>
                  <a:pt x="0" y="6573391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4940485" y="2203191"/>
            <a:ext cx="2036119" cy="5599327"/>
          </a:xfrm>
          <a:custGeom>
            <a:avLst/>
            <a:gdLst/>
            <a:ahLst/>
            <a:cxnLst/>
            <a:rect l="l" t="t" r="r" b="b"/>
            <a:pathLst>
              <a:path w="3054179" h="8398991">
                <a:moveTo>
                  <a:pt x="0" y="0"/>
                </a:moveTo>
                <a:lnTo>
                  <a:pt x="3054178" y="0"/>
                </a:lnTo>
                <a:lnTo>
                  <a:pt x="3054178" y="8398991"/>
                </a:lnTo>
                <a:lnTo>
                  <a:pt x="0" y="8398991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xmlns="" r:embed="rId12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3718C54-2B25-AB08-1266-28D55EA85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05327"/>
              </p:ext>
            </p:extLst>
          </p:nvPr>
        </p:nvGraphicFramePr>
        <p:xfrm>
          <a:off x="1922746" y="608154"/>
          <a:ext cx="2319251" cy="94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3" imgW="1117440" imgH="457200" progId="Equation.DSMT4">
                  <p:embed/>
                </p:oleObj>
              </mc:Choice>
              <mc:Fallback>
                <p:oleObj name="Equation" r:id="rId13" imgW="1117440" imgH="457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3718C54-2B25-AB08-1266-28D55EA85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22746" y="608154"/>
                        <a:ext cx="2319251" cy="948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1EA73CE-457E-DD87-B690-547B18C38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1605"/>
              </p:ext>
            </p:extLst>
          </p:nvPr>
        </p:nvGraphicFramePr>
        <p:xfrm>
          <a:off x="8133645" y="1227488"/>
          <a:ext cx="2603847" cy="116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5" imgW="1015920" imgH="457200" progId="Equation.DSMT4">
                  <p:embed/>
                </p:oleObj>
              </mc:Choice>
              <mc:Fallback>
                <p:oleObj name="Equation" r:id="rId15" imgW="101592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51EA73CE-457E-DD87-B690-547B18C382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33645" y="1227488"/>
                        <a:ext cx="2603847" cy="1167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6">
            <a:extLst>
              <a:ext uri="{FF2B5EF4-FFF2-40B4-BE49-F238E27FC236}">
                <a16:creationId xmlns:a16="http://schemas.microsoft.com/office/drawing/2014/main" id="{C95F59A6-C5E0-82C7-7BDF-8220BB36A673}"/>
              </a:ext>
            </a:extLst>
          </p:cNvPr>
          <p:cNvSpPr txBox="1"/>
          <p:nvPr/>
        </p:nvSpPr>
        <p:spPr>
          <a:xfrm>
            <a:off x="812997" y="2000752"/>
            <a:ext cx="4852775" cy="79329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TextBox 6">
            <a:extLst>
              <a:ext uri="{FF2B5EF4-FFF2-40B4-BE49-F238E27FC236}">
                <a16:creationId xmlns:a16="http://schemas.microsoft.com/office/drawing/2014/main" id="{E19ABEC2-DC39-5FF7-B4E6-7A556F5DC33C}"/>
              </a:ext>
            </a:extLst>
          </p:cNvPr>
          <p:cNvSpPr txBox="1"/>
          <p:nvPr/>
        </p:nvSpPr>
        <p:spPr>
          <a:xfrm>
            <a:off x="7176257" y="2349364"/>
            <a:ext cx="4852775" cy="79329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;3)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ECE0802-E5CB-79A7-5FD5-C26B4FCFF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227382"/>
              </p:ext>
            </p:extLst>
          </p:nvPr>
        </p:nvGraphicFramePr>
        <p:xfrm>
          <a:off x="1713389" y="2395193"/>
          <a:ext cx="1283270" cy="793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7" imgW="698400" imgH="431640" progId="Equation.DSMT4">
                  <p:embed/>
                </p:oleObj>
              </mc:Choice>
              <mc:Fallback>
                <p:oleObj name="Equation" r:id="rId17" imgW="698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13389" y="2395193"/>
                        <a:ext cx="1283270" cy="793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319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-185473" y="690701"/>
            <a:ext cx="10861093" cy="6177559"/>
          </a:xfrm>
          <a:custGeom>
            <a:avLst/>
            <a:gdLst/>
            <a:ahLst/>
            <a:cxnLst/>
            <a:rect l="l" t="t" r="r" b="b"/>
            <a:pathLst>
              <a:path w="10400059" h="6939676">
                <a:moveTo>
                  <a:pt x="0" y="0"/>
                </a:moveTo>
                <a:lnTo>
                  <a:pt x="10400059" y="0"/>
                </a:lnTo>
                <a:lnTo>
                  <a:pt x="10400059" y="6939676"/>
                </a:lnTo>
                <a:lnTo>
                  <a:pt x="0" y="6939676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9754039" y="5799687"/>
            <a:ext cx="5107993" cy="2776891"/>
          </a:xfrm>
          <a:custGeom>
            <a:avLst/>
            <a:gdLst/>
            <a:ahLst/>
            <a:cxnLst/>
            <a:rect l="l" t="t" r="r" b="b"/>
            <a:pathLst>
              <a:path w="7661990" h="4165336">
                <a:moveTo>
                  <a:pt x="0" y="0"/>
                </a:moveTo>
                <a:lnTo>
                  <a:pt x="7661989" y="0"/>
                </a:lnTo>
                <a:lnTo>
                  <a:pt x="7661989" y="4165337"/>
                </a:lnTo>
                <a:lnTo>
                  <a:pt x="0" y="4165337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11"/>
          <p:cNvSpPr txBox="1"/>
          <p:nvPr/>
        </p:nvSpPr>
        <p:spPr>
          <a:xfrm>
            <a:off x="1333840" y="-61733"/>
            <a:ext cx="9524320" cy="5476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560"/>
              </a:lnSpc>
            </a:pP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.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oán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h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ập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endParaRPr lang="en-US" sz="3500" spc="-75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Freeform 14"/>
          <p:cNvSpPr/>
          <p:nvPr/>
        </p:nvSpPr>
        <p:spPr>
          <a:xfrm>
            <a:off x="9996094" y="3858975"/>
            <a:ext cx="2902326" cy="1957751"/>
          </a:xfrm>
          <a:custGeom>
            <a:avLst/>
            <a:gdLst/>
            <a:ahLst/>
            <a:cxnLst/>
            <a:rect l="l" t="t" r="r" b="b"/>
            <a:pathLst>
              <a:path w="4353489" h="2936626">
                <a:moveTo>
                  <a:pt x="0" y="0"/>
                </a:moveTo>
                <a:lnTo>
                  <a:pt x="4353489" y="0"/>
                </a:lnTo>
                <a:lnTo>
                  <a:pt x="4353489" y="2936627"/>
                </a:lnTo>
                <a:lnTo>
                  <a:pt x="0" y="2936627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>
            <a:off x="149671" y="-1291690"/>
            <a:ext cx="1556143" cy="2743200"/>
          </a:xfrm>
          <a:custGeom>
            <a:avLst/>
            <a:gdLst/>
            <a:ahLst/>
            <a:cxnLst/>
            <a:rect l="l" t="t" r="r" b="b"/>
            <a:pathLst>
              <a:path w="2334214" h="4114800">
                <a:moveTo>
                  <a:pt x="0" y="0"/>
                </a:moveTo>
                <a:lnTo>
                  <a:pt x="2334213" y="0"/>
                </a:lnTo>
                <a:lnTo>
                  <a:pt x="2334213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xmlns="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10182118" y="1263626"/>
            <a:ext cx="1387541" cy="1395151"/>
          </a:xfrm>
          <a:custGeom>
            <a:avLst/>
            <a:gdLst/>
            <a:ahLst/>
            <a:cxnLst/>
            <a:rect l="l" t="t" r="r" b="b"/>
            <a:pathLst>
              <a:path w="2081312" h="2092727">
                <a:moveTo>
                  <a:pt x="0" y="0"/>
                </a:moveTo>
                <a:lnTo>
                  <a:pt x="2081312" y="0"/>
                </a:lnTo>
                <a:lnTo>
                  <a:pt x="2081312" y="2092727"/>
                </a:lnTo>
                <a:lnTo>
                  <a:pt x="0" y="2092727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xmlns="" r:embed="rId14"/>
                </a:ext>
              </a:extLst>
            </a:blip>
            <a:stretch>
              <a:fillRect/>
            </a:stretch>
          </a:blipFill>
        </p:spPr>
      </p:sp>
      <p:sp>
        <p:nvSpPr>
          <p:cNvPr id="17" name="TextBox 4">
            <a:extLst>
              <a:ext uri="{FF2B5EF4-FFF2-40B4-BE49-F238E27FC236}">
                <a16:creationId xmlns:a16="http://schemas.microsoft.com/office/drawing/2014/main" id="{C58488EE-A485-DFBA-E70B-DBA63DF3BF49}"/>
              </a:ext>
            </a:extLst>
          </p:cNvPr>
          <p:cNvSpPr txBox="1"/>
          <p:nvPr/>
        </p:nvSpPr>
        <p:spPr>
          <a:xfrm>
            <a:off x="324754" y="1420980"/>
            <a:ext cx="8702238" cy="46166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B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2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ro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2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B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8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A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B </a:t>
            </a:r>
          </a:p>
          <a:p>
            <a:pPr marL="514350" indent="-514350" algn="just">
              <a:buAutoNum type="alphaLcParenR"/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78BB7C-47A5-3E5B-8EDA-FC696E31841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-92385" y="658958"/>
            <a:ext cx="725735" cy="762022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FC165E-FB32-0FF5-1F74-B688EA3CA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29492"/>
              </p:ext>
            </p:extLst>
          </p:nvPr>
        </p:nvGraphicFramePr>
        <p:xfrm>
          <a:off x="7817547" y="3223261"/>
          <a:ext cx="2302907" cy="55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16" imgW="1054080" imgH="253800" progId="Equation.DSMT4">
                  <p:embed/>
                </p:oleObj>
              </mc:Choice>
              <mc:Fallback>
                <p:oleObj name="Equation" r:id="rId16" imgW="105408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3718C54-2B25-AB08-1266-28D55EA85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817547" y="3223261"/>
                        <a:ext cx="2302907" cy="55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13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698257" y="886446"/>
            <a:ext cx="5126739" cy="5457203"/>
          </a:xfrm>
          <a:custGeom>
            <a:avLst/>
            <a:gdLst/>
            <a:ahLst/>
            <a:cxnLst/>
            <a:rect l="l" t="t" r="r" b="b"/>
            <a:pathLst>
              <a:path w="6858000" h="4114800">
                <a:moveTo>
                  <a:pt x="0" y="0"/>
                </a:moveTo>
                <a:lnTo>
                  <a:pt x="6858000" y="0"/>
                </a:lnTo>
                <a:lnTo>
                  <a:pt x="68580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6400748" y="886446"/>
            <a:ext cx="4572000" cy="2045386"/>
          </a:xfrm>
          <a:custGeom>
            <a:avLst/>
            <a:gdLst/>
            <a:ahLst/>
            <a:cxnLst/>
            <a:rect l="l" t="t" r="r" b="b"/>
            <a:pathLst>
              <a:path w="6858000" h="4114800">
                <a:moveTo>
                  <a:pt x="0" y="0"/>
                </a:moveTo>
                <a:lnTo>
                  <a:pt x="6858000" y="0"/>
                </a:lnTo>
                <a:lnTo>
                  <a:pt x="68580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6515100" y="3453716"/>
            <a:ext cx="4572000" cy="2743200"/>
          </a:xfrm>
          <a:custGeom>
            <a:avLst/>
            <a:gdLst/>
            <a:ahLst/>
            <a:cxnLst/>
            <a:rect l="l" t="t" r="r" b="b"/>
            <a:pathLst>
              <a:path w="6858000" h="4114800">
                <a:moveTo>
                  <a:pt x="0" y="0"/>
                </a:moveTo>
                <a:lnTo>
                  <a:pt x="6858000" y="0"/>
                </a:lnTo>
                <a:lnTo>
                  <a:pt x="6858000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462762">
            <a:off x="-680032" y="4682739"/>
            <a:ext cx="2248332" cy="2333175"/>
          </a:xfrm>
          <a:custGeom>
            <a:avLst/>
            <a:gdLst/>
            <a:ahLst/>
            <a:cxnLst/>
            <a:rect l="l" t="t" r="r" b="b"/>
            <a:pathLst>
              <a:path w="3372498" h="3499762">
                <a:moveTo>
                  <a:pt x="0" y="0"/>
                </a:moveTo>
                <a:lnTo>
                  <a:pt x="3372498" y="0"/>
                </a:lnTo>
                <a:lnTo>
                  <a:pt x="3372498" y="3499762"/>
                </a:lnTo>
                <a:lnTo>
                  <a:pt x="0" y="349976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-324345">
            <a:off x="10642967" y="3092938"/>
            <a:ext cx="1491303" cy="2743200"/>
          </a:xfrm>
          <a:custGeom>
            <a:avLst/>
            <a:gdLst/>
            <a:ahLst/>
            <a:cxnLst/>
            <a:rect l="l" t="t" r="r" b="b"/>
            <a:pathLst>
              <a:path w="2236955" h="4114800">
                <a:moveTo>
                  <a:pt x="0" y="0"/>
                </a:moveTo>
                <a:lnTo>
                  <a:pt x="2236955" y="0"/>
                </a:lnTo>
                <a:lnTo>
                  <a:pt x="223695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 rot="787623">
            <a:off x="5073173" y="4934901"/>
            <a:ext cx="2741015" cy="2192812"/>
          </a:xfrm>
          <a:custGeom>
            <a:avLst/>
            <a:gdLst/>
            <a:ahLst/>
            <a:cxnLst/>
            <a:rect l="l" t="t" r="r" b="b"/>
            <a:pathLst>
              <a:path w="4111523" h="3289218">
                <a:moveTo>
                  <a:pt x="0" y="0"/>
                </a:moveTo>
                <a:lnTo>
                  <a:pt x="4111523" y="0"/>
                </a:lnTo>
                <a:lnTo>
                  <a:pt x="4111523" y="3289218"/>
                </a:lnTo>
                <a:lnTo>
                  <a:pt x="0" y="3289218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1159823">
            <a:off x="10287288" y="914"/>
            <a:ext cx="1964805" cy="2323963"/>
          </a:xfrm>
          <a:custGeom>
            <a:avLst/>
            <a:gdLst/>
            <a:ahLst/>
            <a:cxnLst/>
            <a:rect l="l" t="t" r="r" b="b"/>
            <a:pathLst>
              <a:path w="2947207" h="3485944">
                <a:moveTo>
                  <a:pt x="0" y="0"/>
                </a:moveTo>
                <a:lnTo>
                  <a:pt x="2947207" y="0"/>
                </a:lnTo>
                <a:lnTo>
                  <a:pt x="2947207" y="3485944"/>
                </a:lnTo>
                <a:lnTo>
                  <a:pt x="0" y="348594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9" name="TextBox 9"/>
          <p:cNvSpPr txBox="1"/>
          <p:nvPr/>
        </p:nvSpPr>
        <p:spPr>
          <a:xfrm>
            <a:off x="444134" y="-258770"/>
            <a:ext cx="5126740" cy="11037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9648"/>
              </a:lnSpc>
            </a:pPr>
            <a:r>
              <a:rPr lang="en-US" sz="6000" b="1" u="sng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b="1" u="sng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u="sng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6000" b="1" u="sng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u="sng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6000" b="1" u="sng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7107896" y="3729777"/>
            <a:ext cx="3106780" cy="56162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792"/>
              </a:lnSpc>
            </a:pPr>
            <a:r>
              <a:rPr lang="en-US" sz="3423" spc="273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423" spc="27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11" name="TextBox 11"/>
          <p:cNvSpPr txBox="1"/>
          <p:nvPr/>
        </p:nvSpPr>
        <p:spPr>
          <a:xfrm>
            <a:off x="6957764" y="4383538"/>
            <a:ext cx="3606872" cy="123110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2427"/>
              </a:lnSpc>
            </a:pP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ã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2500" spc="17" dirty="0">
              <a:solidFill>
                <a:srgbClr val="414B3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6957764" y="1202625"/>
            <a:ext cx="3106780" cy="56162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792"/>
              </a:lnSpc>
            </a:pPr>
            <a:r>
              <a:rPr lang="en-US" sz="3423" spc="273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423" spc="27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6528521" y="2005324"/>
            <a:ext cx="4121926" cy="6155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427"/>
              </a:lnSpc>
            </a:pP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4"/>
          <p:cNvSpPr txBox="1"/>
          <p:nvPr/>
        </p:nvSpPr>
        <p:spPr>
          <a:xfrm>
            <a:off x="1219252" y="1243311"/>
            <a:ext cx="3106780" cy="56162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792"/>
              </a:lnSpc>
            </a:pPr>
            <a:r>
              <a:rPr lang="en-US" sz="3423" spc="273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423" spc="273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15" name="TextBox 15"/>
          <p:cNvSpPr txBox="1"/>
          <p:nvPr/>
        </p:nvSpPr>
        <p:spPr>
          <a:xfrm>
            <a:off x="906256" y="1870941"/>
            <a:ext cx="4664618" cy="384720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Ø"/>
            </a:pP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500" spc="17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7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500" spc="17" dirty="0">
              <a:solidFill>
                <a:srgbClr val="414B3B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132093" y="-2211035"/>
            <a:ext cx="12692548" cy="8084817"/>
          </a:xfrm>
          <a:custGeom>
            <a:avLst/>
            <a:gdLst/>
            <a:ahLst/>
            <a:cxnLst/>
            <a:rect l="l" t="t" r="r" b="b"/>
            <a:pathLst>
              <a:path w="19038822" h="12127225">
                <a:moveTo>
                  <a:pt x="0" y="0"/>
                </a:moveTo>
                <a:lnTo>
                  <a:pt x="19038822" y="0"/>
                </a:lnTo>
                <a:lnTo>
                  <a:pt x="19038822" y="12127226"/>
                </a:lnTo>
                <a:lnTo>
                  <a:pt x="0" y="12127226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 b="-9038"/>
            </a:stretch>
          </a:blipFill>
        </p:spPr>
      </p:sp>
      <p:grpSp>
        <p:nvGrpSpPr>
          <p:cNvPr id="7" name="Group 7"/>
          <p:cNvGrpSpPr/>
          <p:nvPr/>
        </p:nvGrpSpPr>
        <p:grpSpPr>
          <a:xfrm>
            <a:off x="4539926" y="428625"/>
            <a:ext cx="7652074" cy="6000750"/>
            <a:chOff x="0" y="0"/>
            <a:chExt cx="9490062" cy="7237527"/>
          </a:xfrm>
        </p:grpSpPr>
        <p:sp>
          <p:nvSpPr>
            <p:cNvPr id="8" name="Freeform 8"/>
            <p:cNvSpPr/>
            <p:nvPr/>
          </p:nvSpPr>
          <p:spPr>
            <a:xfrm>
              <a:off x="-127" y="127"/>
              <a:ext cx="9489935" cy="7244511"/>
            </a:xfrm>
            <a:custGeom>
              <a:avLst/>
              <a:gdLst/>
              <a:ahLst/>
              <a:cxnLst/>
              <a:rect l="l" t="t" r="r" b="b"/>
              <a:pathLst>
                <a:path w="9489935" h="7244511">
                  <a:moveTo>
                    <a:pt x="9088869" y="7231811"/>
                  </a:moveTo>
                  <a:cubicBezTo>
                    <a:pt x="9032989" y="7244511"/>
                    <a:pt x="9007589" y="7231811"/>
                    <a:pt x="8950439" y="7231811"/>
                  </a:cubicBezTo>
                  <a:cubicBezTo>
                    <a:pt x="8893289" y="7231811"/>
                    <a:pt x="8802230" y="7219111"/>
                    <a:pt x="8802230" y="7219111"/>
                  </a:cubicBezTo>
                  <a:lnTo>
                    <a:pt x="707771" y="7219111"/>
                  </a:lnTo>
                  <a:lnTo>
                    <a:pt x="631063" y="7206411"/>
                  </a:lnTo>
                  <a:cubicBezTo>
                    <a:pt x="631063" y="7206411"/>
                    <a:pt x="533400" y="7219111"/>
                    <a:pt x="457581" y="7206411"/>
                  </a:cubicBezTo>
                  <a:cubicBezTo>
                    <a:pt x="381762" y="7193711"/>
                    <a:pt x="296418" y="7206411"/>
                    <a:pt x="296418" y="7206411"/>
                  </a:cubicBezTo>
                  <a:cubicBezTo>
                    <a:pt x="240284" y="7206411"/>
                    <a:pt x="162814" y="7202094"/>
                    <a:pt x="119507" y="7172884"/>
                  </a:cubicBezTo>
                  <a:cubicBezTo>
                    <a:pt x="47371" y="7124243"/>
                    <a:pt x="25400" y="7054011"/>
                    <a:pt x="0" y="6948221"/>
                  </a:cubicBezTo>
                  <a:lnTo>
                    <a:pt x="0" y="6747687"/>
                  </a:lnTo>
                  <a:cubicBezTo>
                    <a:pt x="0" y="6747687"/>
                    <a:pt x="12700" y="6662724"/>
                    <a:pt x="12700" y="6604432"/>
                  </a:cubicBezTo>
                  <a:cubicBezTo>
                    <a:pt x="12700" y="6546139"/>
                    <a:pt x="0" y="6456223"/>
                    <a:pt x="0" y="6456223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8970886" y="0"/>
                  </a:lnTo>
                  <a:cubicBezTo>
                    <a:pt x="9070962" y="0"/>
                    <a:pt x="9139415" y="12700"/>
                    <a:pt x="9139415" y="12700"/>
                  </a:cubicBezTo>
                  <a:cubicBezTo>
                    <a:pt x="9203551" y="12700"/>
                    <a:pt x="9292323" y="36322"/>
                    <a:pt x="9350235" y="50800"/>
                  </a:cubicBezTo>
                  <a:cubicBezTo>
                    <a:pt x="9451835" y="76200"/>
                    <a:pt x="9477235" y="254000"/>
                    <a:pt x="9477235" y="350520"/>
                  </a:cubicBezTo>
                  <a:lnTo>
                    <a:pt x="9477235" y="6365418"/>
                  </a:lnTo>
                  <a:cubicBezTo>
                    <a:pt x="9477235" y="6365418"/>
                    <a:pt x="9489935" y="6734098"/>
                    <a:pt x="9489935" y="6767119"/>
                  </a:cubicBezTo>
                  <a:cubicBezTo>
                    <a:pt x="9489935" y="6800139"/>
                    <a:pt x="9467456" y="6908089"/>
                    <a:pt x="9449549" y="6954317"/>
                  </a:cubicBezTo>
                  <a:cubicBezTo>
                    <a:pt x="9424530" y="7018960"/>
                    <a:pt x="9434690" y="7075856"/>
                    <a:pt x="9382874" y="7120052"/>
                  </a:cubicBezTo>
                  <a:cubicBezTo>
                    <a:pt x="9346806" y="7150912"/>
                    <a:pt x="9292704" y="7188251"/>
                    <a:pt x="9247492" y="7205396"/>
                  </a:cubicBezTo>
                  <a:cubicBezTo>
                    <a:pt x="9202280" y="7222541"/>
                    <a:pt x="9144495" y="7219239"/>
                    <a:pt x="9088615" y="7231939"/>
                  </a:cubicBez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C00000"/>
              </a:solidFill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9" name="Group 8">
            <a:extLst>
              <a:ext uri="{FF2B5EF4-FFF2-40B4-BE49-F238E27FC236}">
                <a16:creationId xmlns:a16="http://schemas.microsoft.com/office/drawing/2014/main" id="{DF399051-B2C3-B944-2238-598C0957334F}"/>
              </a:ext>
            </a:extLst>
          </p:cNvPr>
          <p:cNvGrpSpPr/>
          <p:nvPr/>
        </p:nvGrpSpPr>
        <p:grpSpPr>
          <a:xfrm>
            <a:off x="-17775" y="-833828"/>
            <a:ext cx="4329941" cy="6390461"/>
            <a:chOff x="0" y="0"/>
            <a:chExt cx="7992460" cy="8764522"/>
          </a:xfrm>
        </p:grpSpPr>
        <p:sp>
          <p:nvSpPr>
            <p:cNvPr id="40" name="Freeform 9">
              <a:extLst>
                <a:ext uri="{FF2B5EF4-FFF2-40B4-BE49-F238E27FC236}">
                  <a16:creationId xmlns:a16="http://schemas.microsoft.com/office/drawing/2014/main" id="{70321A27-A2E1-A388-7681-EDB82F174959}"/>
                </a:ext>
              </a:extLst>
            </p:cNvPr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41" name="Freeform 10">
              <a:extLst>
                <a:ext uri="{FF2B5EF4-FFF2-40B4-BE49-F238E27FC236}">
                  <a16:creationId xmlns:a16="http://schemas.microsoft.com/office/drawing/2014/main" id="{CA964502-1879-59CA-386E-E83A05DBD563}"/>
                </a:ext>
              </a:extLst>
            </p:cNvPr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42" name="TextBox 11">
            <a:extLst>
              <a:ext uri="{FF2B5EF4-FFF2-40B4-BE49-F238E27FC236}">
                <a16:creationId xmlns:a16="http://schemas.microsoft.com/office/drawing/2014/main" id="{852D3645-5A25-021A-3C80-DCA36ABC44B5}"/>
              </a:ext>
            </a:extLst>
          </p:cNvPr>
          <p:cNvSpPr txBox="1"/>
          <p:nvPr/>
        </p:nvSpPr>
        <p:spPr>
          <a:xfrm>
            <a:off x="267577" y="500658"/>
            <a:ext cx="3422107" cy="46166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0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0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3" name="TextBox 6">
            <a:extLst>
              <a:ext uri="{FF2B5EF4-FFF2-40B4-BE49-F238E27FC236}">
                <a16:creationId xmlns:a16="http://schemas.microsoft.com/office/drawing/2014/main" id="{2F629956-CCE8-A5DD-BB3A-A7B4DD8E7CE6}"/>
              </a:ext>
            </a:extLst>
          </p:cNvPr>
          <p:cNvSpPr txBox="1"/>
          <p:nvPr/>
        </p:nvSpPr>
        <p:spPr>
          <a:xfrm>
            <a:off x="4606481" y="500658"/>
            <a:ext cx="7542546" cy="574516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199"/>
              </a:lnSpc>
            </a:pPr>
            <a:r>
              <a:rPr 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00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+ y = 400   (1)</a:t>
            </a:r>
          </a:p>
          <a:p>
            <a:pPr>
              <a:lnSpc>
                <a:spcPts val="3199"/>
              </a:lnSpc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y + 80 = 3(x - 80)     (2)</a:t>
            </a: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,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PT </a:t>
            </a:r>
          </a:p>
          <a:p>
            <a:pPr>
              <a:lnSpc>
                <a:spcPts val="3199"/>
              </a:lnSpc>
            </a:pP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PT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0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20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8" name="Freeform 38"/>
          <p:cNvSpPr/>
          <p:nvPr/>
        </p:nvSpPr>
        <p:spPr>
          <a:xfrm>
            <a:off x="2781300" y="4800600"/>
            <a:ext cx="1825181" cy="2071092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0" y="0"/>
                </a:moveTo>
                <a:lnTo>
                  <a:pt x="3170242" y="0"/>
                </a:lnTo>
                <a:lnTo>
                  <a:pt x="3170242" y="3927101"/>
                </a:lnTo>
                <a:lnTo>
                  <a:pt x="0" y="3927101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E8F7417E-E9FF-7812-0E9E-D54C3F8457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77754" y="3574256"/>
          <a:ext cx="23145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1206360" imgH="507960" progId="Equation.DSMT4">
                  <p:embed/>
                </p:oleObj>
              </mc:Choice>
              <mc:Fallback>
                <p:oleObj name="Equation" r:id="rId9" imgW="1206360" imgH="50796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E8F7417E-E9FF-7812-0E9E-D54C3F845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7754" y="3574256"/>
                        <a:ext cx="23145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19AF28A2-3589-2989-0A00-DA504842A0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09478" y="4390878"/>
          <a:ext cx="12684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1" imgW="596880" imgH="457200" progId="Equation.DSMT4">
                  <p:embed/>
                </p:oleObj>
              </mc:Choice>
              <mc:Fallback>
                <p:oleObj name="Equation" r:id="rId11" imgW="596880" imgH="4572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19AF28A2-3589-2989-0A00-DA504842A0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9478" y="4390878"/>
                        <a:ext cx="1268412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DF4CFF2-DAA5-410C-6A84-C53395B93854}"/>
              </a:ext>
            </a:extLst>
          </p:cNvPr>
          <p:cNvSpPr txBox="1"/>
          <p:nvPr/>
        </p:nvSpPr>
        <p:spPr>
          <a:xfrm>
            <a:off x="8498845" y="4521074"/>
            <a:ext cx="18646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oã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ã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289106980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50274" y="-1795872"/>
            <a:ext cx="12692548" cy="8084817"/>
          </a:xfrm>
          <a:custGeom>
            <a:avLst/>
            <a:gdLst/>
            <a:ahLst/>
            <a:cxnLst/>
            <a:rect l="l" t="t" r="r" b="b"/>
            <a:pathLst>
              <a:path w="19038822" h="12127225">
                <a:moveTo>
                  <a:pt x="0" y="0"/>
                </a:moveTo>
                <a:lnTo>
                  <a:pt x="19038822" y="0"/>
                </a:lnTo>
                <a:lnTo>
                  <a:pt x="19038822" y="12127226"/>
                </a:lnTo>
                <a:lnTo>
                  <a:pt x="0" y="12127226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 b="-9038"/>
            </a:stretch>
          </a:blipFill>
        </p:spPr>
      </p:sp>
      <p:grpSp>
        <p:nvGrpSpPr>
          <p:cNvPr id="7" name="Group 7"/>
          <p:cNvGrpSpPr/>
          <p:nvPr/>
        </p:nvGrpSpPr>
        <p:grpSpPr>
          <a:xfrm>
            <a:off x="4548151" y="218991"/>
            <a:ext cx="7652074" cy="6000750"/>
            <a:chOff x="0" y="0"/>
            <a:chExt cx="9490062" cy="7237527"/>
          </a:xfrm>
        </p:grpSpPr>
        <p:sp>
          <p:nvSpPr>
            <p:cNvPr id="8" name="Freeform 8"/>
            <p:cNvSpPr/>
            <p:nvPr/>
          </p:nvSpPr>
          <p:spPr>
            <a:xfrm>
              <a:off x="-127" y="127"/>
              <a:ext cx="9489935" cy="7244511"/>
            </a:xfrm>
            <a:custGeom>
              <a:avLst/>
              <a:gdLst/>
              <a:ahLst/>
              <a:cxnLst/>
              <a:rect l="l" t="t" r="r" b="b"/>
              <a:pathLst>
                <a:path w="9489935" h="7244511">
                  <a:moveTo>
                    <a:pt x="9088869" y="7231811"/>
                  </a:moveTo>
                  <a:cubicBezTo>
                    <a:pt x="9032989" y="7244511"/>
                    <a:pt x="9007589" y="7231811"/>
                    <a:pt x="8950439" y="7231811"/>
                  </a:cubicBezTo>
                  <a:cubicBezTo>
                    <a:pt x="8893289" y="7231811"/>
                    <a:pt x="8802230" y="7219111"/>
                    <a:pt x="8802230" y="7219111"/>
                  </a:cubicBezTo>
                  <a:lnTo>
                    <a:pt x="707771" y="7219111"/>
                  </a:lnTo>
                  <a:lnTo>
                    <a:pt x="631063" y="7206411"/>
                  </a:lnTo>
                  <a:cubicBezTo>
                    <a:pt x="631063" y="7206411"/>
                    <a:pt x="533400" y="7219111"/>
                    <a:pt x="457581" y="7206411"/>
                  </a:cubicBezTo>
                  <a:cubicBezTo>
                    <a:pt x="381762" y="7193711"/>
                    <a:pt x="296418" y="7206411"/>
                    <a:pt x="296418" y="7206411"/>
                  </a:cubicBezTo>
                  <a:cubicBezTo>
                    <a:pt x="240284" y="7206411"/>
                    <a:pt x="162814" y="7202094"/>
                    <a:pt x="119507" y="7172884"/>
                  </a:cubicBezTo>
                  <a:cubicBezTo>
                    <a:pt x="47371" y="7124243"/>
                    <a:pt x="25400" y="7054011"/>
                    <a:pt x="0" y="6948221"/>
                  </a:cubicBezTo>
                  <a:lnTo>
                    <a:pt x="0" y="6747687"/>
                  </a:lnTo>
                  <a:cubicBezTo>
                    <a:pt x="0" y="6747687"/>
                    <a:pt x="12700" y="6662724"/>
                    <a:pt x="12700" y="6604432"/>
                  </a:cubicBezTo>
                  <a:cubicBezTo>
                    <a:pt x="12700" y="6546139"/>
                    <a:pt x="0" y="6456223"/>
                    <a:pt x="0" y="6456223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8970886" y="0"/>
                  </a:lnTo>
                  <a:cubicBezTo>
                    <a:pt x="9070962" y="0"/>
                    <a:pt x="9139415" y="12700"/>
                    <a:pt x="9139415" y="12700"/>
                  </a:cubicBezTo>
                  <a:cubicBezTo>
                    <a:pt x="9203551" y="12700"/>
                    <a:pt x="9292323" y="36322"/>
                    <a:pt x="9350235" y="50800"/>
                  </a:cubicBezTo>
                  <a:cubicBezTo>
                    <a:pt x="9451835" y="76200"/>
                    <a:pt x="9477235" y="254000"/>
                    <a:pt x="9477235" y="350520"/>
                  </a:cubicBezTo>
                  <a:lnTo>
                    <a:pt x="9477235" y="6365418"/>
                  </a:lnTo>
                  <a:cubicBezTo>
                    <a:pt x="9477235" y="6365418"/>
                    <a:pt x="9489935" y="6734098"/>
                    <a:pt x="9489935" y="6767119"/>
                  </a:cubicBezTo>
                  <a:cubicBezTo>
                    <a:pt x="9489935" y="6800139"/>
                    <a:pt x="9467456" y="6908089"/>
                    <a:pt x="9449549" y="6954317"/>
                  </a:cubicBezTo>
                  <a:cubicBezTo>
                    <a:pt x="9424530" y="7018960"/>
                    <a:pt x="9434690" y="7075856"/>
                    <a:pt x="9382874" y="7120052"/>
                  </a:cubicBezTo>
                  <a:cubicBezTo>
                    <a:pt x="9346806" y="7150912"/>
                    <a:pt x="9292704" y="7188251"/>
                    <a:pt x="9247492" y="7205396"/>
                  </a:cubicBezTo>
                  <a:cubicBezTo>
                    <a:pt x="9202280" y="7222541"/>
                    <a:pt x="9144495" y="7219239"/>
                    <a:pt x="9088615" y="7231939"/>
                  </a:cubicBezTo>
                  <a:close/>
                </a:path>
              </a:pathLst>
            </a:custGeom>
            <a:solidFill>
              <a:srgbClr val="FFFFFF"/>
            </a:solidFill>
            <a:ln>
              <a:solidFill>
                <a:srgbClr val="C00000"/>
              </a:solidFill>
            </a:ln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39" name="Group 8">
            <a:extLst>
              <a:ext uri="{FF2B5EF4-FFF2-40B4-BE49-F238E27FC236}">
                <a16:creationId xmlns:a16="http://schemas.microsoft.com/office/drawing/2014/main" id="{DF399051-B2C3-B944-2238-598C0957334F}"/>
              </a:ext>
            </a:extLst>
          </p:cNvPr>
          <p:cNvGrpSpPr/>
          <p:nvPr/>
        </p:nvGrpSpPr>
        <p:grpSpPr>
          <a:xfrm>
            <a:off x="52476" y="-734690"/>
            <a:ext cx="4329941" cy="6390461"/>
            <a:chOff x="0" y="0"/>
            <a:chExt cx="7992460" cy="8764522"/>
          </a:xfrm>
        </p:grpSpPr>
        <p:sp>
          <p:nvSpPr>
            <p:cNvPr id="40" name="Freeform 9">
              <a:extLst>
                <a:ext uri="{FF2B5EF4-FFF2-40B4-BE49-F238E27FC236}">
                  <a16:creationId xmlns:a16="http://schemas.microsoft.com/office/drawing/2014/main" id="{70321A27-A2E1-A388-7681-EDB82F174959}"/>
                </a:ext>
              </a:extLst>
            </p:cNvPr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41" name="Freeform 10">
              <a:extLst>
                <a:ext uri="{FF2B5EF4-FFF2-40B4-BE49-F238E27FC236}">
                  <a16:creationId xmlns:a16="http://schemas.microsoft.com/office/drawing/2014/main" id="{CA964502-1879-59CA-386E-E83A05DBD563}"/>
                </a:ext>
              </a:extLst>
            </p:cNvPr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42" name="TextBox 11">
            <a:extLst>
              <a:ext uri="{FF2B5EF4-FFF2-40B4-BE49-F238E27FC236}">
                <a16:creationId xmlns:a16="http://schemas.microsoft.com/office/drawing/2014/main" id="{852D3645-5A25-021A-3C80-DCA36ABC44B5}"/>
              </a:ext>
            </a:extLst>
          </p:cNvPr>
          <p:cNvSpPr txBox="1"/>
          <p:nvPr/>
        </p:nvSpPr>
        <p:spPr>
          <a:xfrm>
            <a:off x="267577" y="500658"/>
            <a:ext cx="3422107" cy="27699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</a:pP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6">
            <a:extLst>
              <a:ext uri="{FF2B5EF4-FFF2-40B4-BE49-F238E27FC236}">
                <a16:creationId xmlns:a16="http://schemas.microsoft.com/office/drawing/2014/main" id="{2F629956-CCE8-A5DD-BB3A-A7B4DD8E7CE6}"/>
              </a:ext>
            </a:extLst>
          </p:cNvPr>
          <p:cNvSpPr txBox="1"/>
          <p:nvPr/>
        </p:nvSpPr>
        <p:spPr>
          <a:xfrm>
            <a:off x="4606481" y="500658"/>
            <a:ext cx="7542546" cy="533479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199"/>
              </a:lnSpc>
            </a:pPr>
            <a:r>
              <a:rPr 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ã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,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ở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 t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Freeform 38"/>
          <p:cNvSpPr/>
          <p:nvPr/>
        </p:nvSpPr>
        <p:spPr>
          <a:xfrm>
            <a:off x="2781300" y="4800600"/>
            <a:ext cx="1825181" cy="2071092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0" y="0"/>
                </a:moveTo>
                <a:lnTo>
                  <a:pt x="3170242" y="0"/>
                </a:lnTo>
                <a:lnTo>
                  <a:pt x="3170242" y="3927101"/>
                </a:lnTo>
                <a:lnTo>
                  <a:pt x="0" y="3927101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25A24D3-7DA2-5F0B-2710-F5498CA465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12947"/>
              </p:ext>
            </p:extLst>
          </p:nvPr>
        </p:nvGraphicFramePr>
        <p:xfrm>
          <a:off x="337058" y="2460541"/>
          <a:ext cx="307745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058" y="2460541"/>
                        <a:ext cx="3077457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BEA4DE-A5A7-6FF7-2C40-CFFD4715C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44541"/>
              </p:ext>
            </p:extLst>
          </p:nvPr>
        </p:nvGraphicFramePr>
        <p:xfrm>
          <a:off x="8861608" y="1331928"/>
          <a:ext cx="2205869" cy="46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1" imgW="1079280" imgH="228600" progId="Equation.DSMT4">
                  <p:embed/>
                </p:oleObj>
              </mc:Choice>
              <mc:Fallback>
                <p:oleObj name="Equation" r:id="rId11" imgW="107928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25A24D3-7DA2-5F0B-2710-F5498CA46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61608" y="1331928"/>
                        <a:ext cx="2205869" cy="467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0F345D1-6521-0600-44F7-AFB12DC63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470759"/>
              </p:ext>
            </p:extLst>
          </p:nvPr>
        </p:nvGraphicFramePr>
        <p:xfrm>
          <a:off x="6817567" y="2112963"/>
          <a:ext cx="10636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13" imgW="520560" imgH="457200" progId="Equation.DSMT4">
                  <p:embed/>
                </p:oleObj>
              </mc:Choice>
              <mc:Fallback>
                <p:oleObj name="Equation" r:id="rId13" imgW="52056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BEA4DE-A5A7-6FF7-2C40-CFFD4715C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17567" y="2112963"/>
                        <a:ext cx="10636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9C4B707-E501-3DBB-3984-0DB84F6B4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197923"/>
              </p:ext>
            </p:extLst>
          </p:nvPr>
        </p:nvGraphicFramePr>
        <p:xfrm>
          <a:off x="9790383" y="2654634"/>
          <a:ext cx="15303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15" imgW="749160" imgH="393480" progId="Equation.DSMT4">
                  <p:embed/>
                </p:oleObj>
              </mc:Choice>
              <mc:Fallback>
                <p:oleObj name="Equation" r:id="rId15" imgW="74916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0F345D1-6521-0600-44F7-AFB12DC63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790383" y="2654634"/>
                        <a:ext cx="1530350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909820C-AFD9-901F-004C-36A0CB414B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04444"/>
              </p:ext>
            </p:extLst>
          </p:nvPr>
        </p:nvGraphicFramePr>
        <p:xfrm>
          <a:off x="6546832" y="3669506"/>
          <a:ext cx="2676996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17" imgW="1130040" imgH="393480" progId="Equation.DSMT4">
                  <p:embed/>
                </p:oleObj>
              </mc:Choice>
              <mc:Fallback>
                <p:oleObj name="Equation" r:id="rId17" imgW="1130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BEA4DE-A5A7-6FF7-2C40-CFFD4715C2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46832" y="3669506"/>
                        <a:ext cx="2676996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B6FE58-D1F8-A681-8E88-1C8209701F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1943"/>
              </p:ext>
            </p:extLst>
          </p:nvPr>
        </p:nvGraphicFramePr>
        <p:xfrm>
          <a:off x="7519874" y="5405101"/>
          <a:ext cx="3027426" cy="5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19" imgW="1155600" imgH="228600" progId="Equation.DSMT4">
                  <p:embed/>
                </p:oleObj>
              </mc:Choice>
              <mc:Fallback>
                <p:oleObj name="Equation" r:id="rId19" imgW="115560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909820C-AFD9-901F-004C-36A0CB414B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519874" y="5405101"/>
                        <a:ext cx="3027426" cy="5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066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320597" y="-1474011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2"/>
                </a:lnTo>
                <a:lnTo>
                  <a:pt x="0" y="1303585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4312268" y="685800"/>
            <a:ext cx="7879732" cy="5486400"/>
            <a:chOff x="0" y="0"/>
            <a:chExt cx="9490062" cy="7237527"/>
          </a:xfrm>
        </p:grpSpPr>
        <p:sp>
          <p:nvSpPr>
            <p:cNvPr id="4" name="Freeform 4"/>
            <p:cNvSpPr/>
            <p:nvPr/>
          </p:nvSpPr>
          <p:spPr>
            <a:xfrm>
              <a:off x="-127" y="127"/>
              <a:ext cx="9489935" cy="7244511"/>
            </a:xfrm>
            <a:custGeom>
              <a:avLst/>
              <a:gdLst/>
              <a:ahLst/>
              <a:cxnLst/>
              <a:rect l="l" t="t" r="r" b="b"/>
              <a:pathLst>
                <a:path w="9489935" h="7244511">
                  <a:moveTo>
                    <a:pt x="9088869" y="7231811"/>
                  </a:moveTo>
                  <a:cubicBezTo>
                    <a:pt x="9032989" y="7244511"/>
                    <a:pt x="9007589" y="7231811"/>
                    <a:pt x="8950439" y="7231811"/>
                  </a:cubicBezTo>
                  <a:cubicBezTo>
                    <a:pt x="8893289" y="7231811"/>
                    <a:pt x="8802230" y="7219111"/>
                    <a:pt x="8802230" y="7219111"/>
                  </a:cubicBezTo>
                  <a:lnTo>
                    <a:pt x="707771" y="7219111"/>
                  </a:lnTo>
                  <a:lnTo>
                    <a:pt x="631063" y="7206411"/>
                  </a:lnTo>
                  <a:cubicBezTo>
                    <a:pt x="631063" y="7206411"/>
                    <a:pt x="533400" y="7219111"/>
                    <a:pt x="457581" y="7206411"/>
                  </a:cubicBezTo>
                  <a:cubicBezTo>
                    <a:pt x="381762" y="7193711"/>
                    <a:pt x="296418" y="7206411"/>
                    <a:pt x="296418" y="7206411"/>
                  </a:cubicBezTo>
                  <a:cubicBezTo>
                    <a:pt x="240284" y="7206411"/>
                    <a:pt x="162814" y="7202094"/>
                    <a:pt x="119507" y="7172884"/>
                  </a:cubicBezTo>
                  <a:cubicBezTo>
                    <a:pt x="47371" y="7124243"/>
                    <a:pt x="25400" y="7054011"/>
                    <a:pt x="0" y="6948221"/>
                  </a:cubicBezTo>
                  <a:lnTo>
                    <a:pt x="0" y="6747687"/>
                  </a:lnTo>
                  <a:cubicBezTo>
                    <a:pt x="0" y="6747687"/>
                    <a:pt x="12700" y="6662724"/>
                    <a:pt x="12700" y="6604432"/>
                  </a:cubicBezTo>
                  <a:cubicBezTo>
                    <a:pt x="12700" y="6546139"/>
                    <a:pt x="0" y="6456223"/>
                    <a:pt x="0" y="6456223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8970886" y="0"/>
                  </a:lnTo>
                  <a:cubicBezTo>
                    <a:pt x="9070962" y="0"/>
                    <a:pt x="9139415" y="12700"/>
                    <a:pt x="9139415" y="12700"/>
                  </a:cubicBezTo>
                  <a:cubicBezTo>
                    <a:pt x="9203551" y="12700"/>
                    <a:pt x="9292323" y="36322"/>
                    <a:pt x="9350235" y="50800"/>
                  </a:cubicBezTo>
                  <a:cubicBezTo>
                    <a:pt x="9451835" y="76200"/>
                    <a:pt x="9477235" y="254000"/>
                    <a:pt x="9477235" y="350520"/>
                  </a:cubicBezTo>
                  <a:lnTo>
                    <a:pt x="9477235" y="6365418"/>
                  </a:lnTo>
                  <a:cubicBezTo>
                    <a:pt x="9477235" y="6365418"/>
                    <a:pt x="9489935" y="6734098"/>
                    <a:pt x="9489935" y="6767119"/>
                  </a:cubicBezTo>
                  <a:cubicBezTo>
                    <a:pt x="9489935" y="6800139"/>
                    <a:pt x="9467456" y="6908089"/>
                    <a:pt x="9449549" y="6954317"/>
                  </a:cubicBezTo>
                  <a:cubicBezTo>
                    <a:pt x="9424530" y="7018960"/>
                    <a:pt x="9434690" y="7075856"/>
                    <a:pt x="9382874" y="7120052"/>
                  </a:cubicBezTo>
                  <a:cubicBezTo>
                    <a:pt x="9346806" y="7150912"/>
                    <a:pt x="9292704" y="7188251"/>
                    <a:pt x="9247492" y="7205396"/>
                  </a:cubicBezTo>
                  <a:cubicBezTo>
                    <a:pt x="9202280" y="7222541"/>
                    <a:pt x="9144495" y="7219239"/>
                    <a:pt x="9088615" y="7231939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25" name="TextBox 25"/>
          <p:cNvSpPr txBox="1"/>
          <p:nvPr/>
        </p:nvSpPr>
        <p:spPr>
          <a:xfrm>
            <a:off x="129116" y="1582340"/>
            <a:ext cx="3807919" cy="369331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vi 64m.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m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88m</a:t>
            </a:r>
            <a:r>
              <a:rPr lang="en-US" sz="3000" baseline="30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6" name="TextBox 26"/>
          <p:cNvSpPr txBox="1"/>
          <p:nvPr/>
        </p:nvSpPr>
        <p:spPr>
          <a:xfrm>
            <a:off x="0" y="680410"/>
            <a:ext cx="4404937" cy="7694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000"/>
              </a:lnSpc>
            </a:pPr>
            <a:r>
              <a:rPr lang="en-US" sz="6000" u="sng" spc="-119" dirty="0" err="1">
                <a:solidFill>
                  <a:srgbClr val="372929"/>
                </a:solidFill>
                <a:latin typeface="Jua"/>
              </a:rPr>
              <a:t>Thực</a:t>
            </a:r>
            <a:r>
              <a:rPr lang="en-US" sz="6000" u="sng" spc="-119" dirty="0">
                <a:solidFill>
                  <a:srgbClr val="372929"/>
                </a:solidFill>
                <a:latin typeface="Jua"/>
              </a:rPr>
              <a:t> </a:t>
            </a:r>
            <a:r>
              <a:rPr lang="en-US" sz="6000" u="sng" spc="-119" dirty="0" err="1">
                <a:solidFill>
                  <a:srgbClr val="372929"/>
                </a:solidFill>
                <a:latin typeface="Jua"/>
              </a:rPr>
              <a:t>hành</a:t>
            </a:r>
            <a:r>
              <a:rPr lang="en-US" sz="6000" u="sng" spc="-119" dirty="0">
                <a:solidFill>
                  <a:srgbClr val="372929"/>
                </a:solidFill>
                <a:latin typeface="Jua"/>
              </a:rPr>
              <a:t> 4</a:t>
            </a:r>
          </a:p>
        </p:txBody>
      </p:sp>
      <p:sp>
        <p:nvSpPr>
          <p:cNvPr id="28" name="TextBox 6">
            <a:extLst>
              <a:ext uri="{FF2B5EF4-FFF2-40B4-BE49-F238E27FC236}">
                <a16:creationId xmlns:a16="http://schemas.microsoft.com/office/drawing/2014/main" id="{EFB0632A-C199-A38E-9608-FA03C202BF82}"/>
              </a:ext>
            </a:extLst>
          </p:cNvPr>
          <p:cNvSpPr txBox="1"/>
          <p:nvPr/>
        </p:nvSpPr>
        <p:spPr>
          <a:xfrm>
            <a:off x="4422044" y="680410"/>
            <a:ext cx="7657947" cy="53073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199"/>
              </a:lnSpc>
            </a:pPr>
            <a:r>
              <a:rPr lang="en-US" sz="25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5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5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(m), y(m)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 &gt; 0;y &gt; 0)</a:t>
            </a:r>
          </a:p>
          <a:p>
            <a:pPr>
              <a:lnSpc>
                <a:spcPts val="3199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4m,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x +y=32</a:t>
            </a:r>
          </a:p>
          <a:p>
            <a:pPr>
              <a:lnSpc>
                <a:spcPts val="3199"/>
              </a:lnSpc>
            </a:pP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m,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m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8m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x + 2 )(y+3) =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88</a:t>
            </a: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x + 2y = 82</a:t>
            </a: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18; y = 14</a:t>
            </a:r>
          </a:p>
          <a:p>
            <a:pPr>
              <a:lnSpc>
                <a:spcPts val="3199"/>
              </a:lnSpc>
            </a:pP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8m </a:t>
            </a:r>
            <a:r>
              <a:rPr lang="en-US" sz="25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m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D966E78-330F-8946-EE82-390DDB450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474809"/>
              </p:ext>
            </p:extLst>
          </p:nvPr>
        </p:nvGraphicFramePr>
        <p:xfrm>
          <a:off x="9022598" y="3827045"/>
          <a:ext cx="17891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876240" imgH="457200" progId="Equation.DSMT4">
                  <p:embed/>
                </p:oleObj>
              </mc:Choice>
              <mc:Fallback>
                <p:oleObj name="Equation" r:id="rId5" imgW="87624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0F345D1-6521-0600-44F7-AFB12DC636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22598" y="3827045"/>
                        <a:ext cx="1789112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320597" y="-1474011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2"/>
                </a:lnTo>
                <a:lnTo>
                  <a:pt x="0" y="13035852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4312268" y="685800"/>
            <a:ext cx="7936278" cy="5486400"/>
            <a:chOff x="0" y="0"/>
            <a:chExt cx="9490062" cy="7237527"/>
          </a:xfrm>
        </p:grpSpPr>
        <p:sp>
          <p:nvSpPr>
            <p:cNvPr id="4" name="Freeform 4"/>
            <p:cNvSpPr/>
            <p:nvPr/>
          </p:nvSpPr>
          <p:spPr>
            <a:xfrm>
              <a:off x="-127" y="127"/>
              <a:ext cx="9489935" cy="7244511"/>
            </a:xfrm>
            <a:custGeom>
              <a:avLst/>
              <a:gdLst/>
              <a:ahLst/>
              <a:cxnLst/>
              <a:rect l="l" t="t" r="r" b="b"/>
              <a:pathLst>
                <a:path w="9489935" h="7244511">
                  <a:moveTo>
                    <a:pt x="9088869" y="7231811"/>
                  </a:moveTo>
                  <a:cubicBezTo>
                    <a:pt x="9032989" y="7244511"/>
                    <a:pt x="9007589" y="7231811"/>
                    <a:pt x="8950439" y="7231811"/>
                  </a:cubicBezTo>
                  <a:cubicBezTo>
                    <a:pt x="8893289" y="7231811"/>
                    <a:pt x="8802230" y="7219111"/>
                    <a:pt x="8802230" y="7219111"/>
                  </a:cubicBezTo>
                  <a:lnTo>
                    <a:pt x="707771" y="7219111"/>
                  </a:lnTo>
                  <a:lnTo>
                    <a:pt x="631063" y="7206411"/>
                  </a:lnTo>
                  <a:cubicBezTo>
                    <a:pt x="631063" y="7206411"/>
                    <a:pt x="533400" y="7219111"/>
                    <a:pt x="457581" y="7206411"/>
                  </a:cubicBezTo>
                  <a:cubicBezTo>
                    <a:pt x="381762" y="7193711"/>
                    <a:pt x="296418" y="7206411"/>
                    <a:pt x="296418" y="7206411"/>
                  </a:cubicBezTo>
                  <a:cubicBezTo>
                    <a:pt x="240284" y="7206411"/>
                    <a:pt x="162814" y="7202094"/>
                    <a:pt x="119507" y="7172884"/>
                  </a:cubicBezTo>
                  <a:cubicBezTo>
                    <a:pt x="47371" y="7124243"/>
                    <a:pt x="25400" y="7054011"/>
                    <a:pt x="0" y="6948221"/>
                  </a:cubicBezTo>
                  <a:lnTo>
                    <a:pt x="0" y="6747687"/>
                  </a:lnTo>
                  <a:cubicBezTo>
                    <a:pt x="0" y="6747687"/>
                    <a:pt x="12700" y="6662724"/>
                    <a:pt x="12700" y="6604432"/>
                  </a:cubicBezTo>
                  <a:cubicBezTo>
                    <a:pt x="12700" y="6546139"/>
                    <a:pt x="0" y="6456223"/>
                    <a:pt x="0" y="6456223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8970886" y="0"/>
                  </a:lnTo>
                  <a:cubicBezTo>
                    <a:pt x="9070962" y="0"/>
                    <a:pt x="9139415" y="12700"/>
                    <a:pt x="9139415" y="12700"/>
                  </a:cubicBezTo>
                  <a:cubicBezTo>
                    <a:pt x="9203551" y="12700"/>
                    <a:pt x="9292323" y="36322"/>
                    <a:pt x="9350235" y="50800"/>
                  </a:cubicBezTo>
                  <a:cubicBezTo>
                    <a:pt x="9451835" y="76200"/>
                    <a:pt x="9477235" y="254000"/>
                    <a:pt x="9477235" y="350520"/>
                  </a:cubicBezTo>
                  <a:lnTo>
                    <a:pt x="9477235" y="6365418"/>
                  </a:lnTo>
                  <a:cubicBezTo>
                    <a:pt x="9477235" y="6365418"/>
                    <a:pt x="9489935" y="6734098"/>
                    <a:pt x="9489935" y="6767119"/>
                  </a:cubicBezTo>
                  <a:cubicBezTo>
                    <a:pt x="9489935" y="6800139"/>
                    <a:pt x="9467456" y="6908089"/>
                    <a:pt x="9449549" y="6954317"/>
                  </a:cubicBezTo>
                  <a:cubicBezTo>
                    <a:pt x="9424530" y="7018960"/>
                    <a:pt x="9434690" y="7075856"/>
                    <a:pt x="9382874" y="7120052"/>
                  </a:cubicBezTo>
                  <a:cubicBezTo>
                    <a:pt x="9346806" y="7150912"/>
                    <a:pt x="9292704" y="7188251"/>
                    <a:pt x="9247492" y="7205396"/>
                  </a:cubicBezTo>
                  <a:cubicBezTo>
                    <a:pt x="9202280" y="7222541"/>
                    <a:pt x="9144495" y="7219239"/>
                    <a:pt x="9088615" y="7231939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25" name="TextBox 25"/>
          <p:cNvSpPr txBox="1"/>
          <p:nvPr/>
        </p:nvSpPr>
        <p:spPr>
          <a:xfrm>
            <a:off x="210454" y="2840233"/>
            <a:ext cx="3807919" cy="184665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/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000" dirty="0">
              <a:solidFill>
                <a:srgbClr val="3729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3000" dirty="0">
              <a:solidFill>
                <a:srgbClr val="3729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6"/>
          <p:cNvSpPr txBox="1"/>
          <p:nvPr/>
        </p:nvSpPr>
        <p:spPr>
          <a:xfrm>
            <a:off x="0" y="1581531"/>
            <a:ext cx="4404937" cy="7694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000"/>
              </a:lnSpc>
            </a:pPr>
            <a:r>
              <a:rPr lang="en-US" sz="6000" u="sng" spc="-119" dirty="0" err="1">
                <a:solidFill>
                  <a:srgbClr val="372929"/>
                </a:solidFill>
                <a:latin typeface="Jua"/>
              </a:rPr>
              <a:t>Thực</a:t>
            </a:r>
            <a:r>
              <a:rPr lang="en-US" sz="6000" u="sng" spc="-119" dirty="0">
                <a:solidFill>
                  <a:srgbClr val="372929"/>
                </a:solidFill>
                <a:latin typeface="Jua"/>
              </a:rPr>
              <a:t> </a:t>
            </a:r>
            <a:r>
              <a:rPr lang="en-US" sz="6000" u="sng" spc="-119" dirty="0" err="1">
                <a:solidFill>
                  <a:srgbClr val="372929"/>
                </a:solidFill>
                <a:latin typeface="Jua"/>
              </a:rPr>
              <a:t>hành</a:t>
            </a:r>
            <a:r>
              <a:rPr lang="en-US" sz="6000" u="sng" spc="-119" dirty="0">
                <a:solidFill>
                  <a:srgbClr val="372929"/>
                </a:solidFill>
                <a:latin typeface="Jua"/>
              </a:rPr>
              <a:t> 5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F229242-05CE-8CA1-D8B3-05FA579EB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89013"/>
              </p:ext>
            </p:extLst>
          </p:nvPr>
        </p:nvGraphicFramePr>
        <p:xfrm>
          <a:off x="267000" y="4404352"/>
          <a:ext cx="34575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725A24D3-7DA2-5F0B-2710-F5498CA46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000" y="4404352"/>
                        <a:ext cx="3457575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6">
                <a:extLst>
                  <a:ext uri="{FF2B5EF4-FFF2-40B4-BE49-F238E27FC236}">
                    <a16:creationId xmlns:a16="http://schemas.microsoft.com/office/drawing/2014/main" id="{1B6C02F2-63C8-50C1-12EB-AC8D8B10C4C4}"/>
                  </a:ext>
                </a:extLst>
              </p:cNvPr>
              <p:cNvSpPr txBox="1"/>
              <p:nvPr/>
            </p:nvSpPr>
            <p:spPr>
              <a:xfrm>
                <a:off x="4580112" y="761603"/>
                <a:ext cx="7542546" cy="6155531"/>
              </a:xfrm>
              <a:prstGeom prst="rect">
                <a:avLst/>
              </a:prstGeom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>
                  <a:lnSpc>
                    <a:spcPts val="3199"/>
                  </a:lnSpc>
                </a:pPr>
                <a:r>
                  <a:rPr lang="en-US" sz="3000" u="sng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</a:t>
                </a:r>
                <a:r>
                  <a:rPr lang="en-US" sz="3000" u="sng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en-US" sz="3000" u="sng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,y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O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</m:e>
                      <m:sub>
                        <m:r>
                          <a:rPr lang="en-US" sz="3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ã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ts val="3199"/>
                  </a:lnSpc>
                </a:pP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,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ở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lnSpc>
                    <a:spcPts val="3199"/>
                  </a:lnSpc>
                </a:pP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ts val="3199"/>
                  </a:lnSpc>
                </a:pP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ế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hương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á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, ta </a:t>
                </a:r>
                <a:r>
                  <a:rPr lang="en-US" sz="3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3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6">
                <a:extLst>
                  <a:ext uri="{FF2B5EF4-FFF2-40B4-BE49-F238E27FC236}">
                    <a16:creationId xmlns:a16="http://schemas.microsoft.com/office/drawing/2014/main" id="{1B6C02F2-63C8-50C1-12EB-AC8D8B10C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112" y="761603"/>
                <a:ext cx="7542546" cy="6155531"/>
              </a:xfrm>
              <a:prstGeom prst="rect">
                <a:avLst/>
              </a:prstGeom>
              <a:blipFill>
                <a:blip r:embed="rId7"/>
                <a:stretch>
                  <a:fillRect l="-3069" t="-2871" r="-2746" b="-2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853B3F-C69A-A0E4-9BC4-DCB002D3F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812556"/>
              </p:ext>
            </p:extLst>
          </p:nvPr>
        </p:nvGraphicFramePr>
        <p:xfrm>
          <a:off x="9357736" y="1535811"/>
          <a:ext cx="2730288" cy="49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8" imgW="1193760" imgH="228600" progId="Equation.DSMT4">
                  <p:embed/>
                </p:oleObj>
              </mc:Choice>
              <mc:Fallback>
                <p:oleObj name="Equation" r:id="rId8" imgW="1193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357736" y="1535811"/>
                        <a:ext cx="2730288" cy="495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75ACD3-6EA8-4C9F-2C2A-DDD2467C6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96777"/>
              </p:ext>
            </p:extLst>
          </p:nvPr>
        </p:nvGraphicFramePr>
        <p:xfrm>
          <a:off x="6794284" y="2414097"/>
          <a:ext cx="1856847" cy="114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10" imgW="736560" imgH="457200" progId="Equation.DSMT4">
                  <p:embed/>
                </p:oleObj>
              </mc:Choice>
              <mc:Fallback>
                <p:oleObj name="Equation" r:id="rId10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4284" y="2414097"/>
                        <a:ext cx="1856847" cy="114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3DFE6E-0527-797B-CB55-579FF4242A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313722"/>
              </p:ext>
            </p:extLst>
          </p:nvPr>
        </p:nvGraphicFramePr>
        <p:xfrm>
          <a:off x="9893009" y="3443522"/>
          <a:ext cx="1509547" cy="82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12" imgW="723600" imgH="393480" progId="Equation.DSMT4">
                  <p:embed/>
                </p:oleObj>
              </mc:Choice>
              <mc:Fallback>
                <p:oleObj name="Equation" r:id="rId12" imgW="723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93009" y="3443522"/>
                        <a:ext cx="1509547" cy="820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893908-11CB-6012-7DC9-4270649C5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64864"/>
              </p:ext>
            </p:extLst>
          </p:nvPr>
        </p:nvGraphicFramePr>
        <p:xfrm>
          <a:off x="6561047" y="4815025"/>
          <a:ext cx="2211664" cy="744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14" imgW="1168200" imgH="393480" progId="Equation.DSMT4">
                  <p:embed/>
                </p:oleObj>
              </mc:Choice>
              <mc:Fallback>
                <p:oleObj name="Equation" r:id="rId14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61047" y="4815025"/>
                        <a:ext cx="2211664" cy="744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942F19-2CB9-654A-BCEF-D65F1FEC6D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751382"/>
              </p:ext>
            </p:extLst>
          </p:nvPr>
        </p:nvGraphicFramePr>
        <p:xfrm>
          <a:off x="7579043" y="6502400"/>
          <a:ext cx="22828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6" imgW="1206360" imgH="228600" progId="Equation.DSMT4">
                  <p:embed/>
                </p:oleObj>
              </mc:Choice>
              <mc:Fallback>
                <p:oleObj name="Equation" r:id="rId16" imgW="12063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893908-11CB-6012-7DC9-4270649C58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79043" y="6502400"/>
                        <a:ext cx="22828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6906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04900" y="434340"/>
            <a:ext cx="9982200" cy="5989320"/>
          </a:xfrm>
          <a:custGeom>
            <a:avLst/>
            <a:gdLst/>
            <a:ahLst/>
            <a:cxnLst/>
            <a:rect l="l" t="t" r="r" b="b"/>
            <a:pathLst>
              <a:path w="14973300" h="8983980">
                <a:moveTo>
                  <a:pt x="0" y="0"/>
                </a:moveTo>
                <a:lnTo>
                  <a:pt x="14973300" y="0"/>
                </a:lnTo>
                <a:lnTo>
                  <a:pt x="14973300" y="8983980"/>
                </a:lnTo>
                <a:lnTo>
                  <a:pt x="0" y="898398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" name="AutoShape 5"/>
          <p:cNvSpPr/>
          <p:nvPr/>
        </p:nvSpPr>
        <p:spPr>
          <a:xfrm flipV="1">
            <a:off x="3089055" y="3092565"/>
            <a:ext cx="6158093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7" name="Freeform 7"/>
          <p:cNvSpPr/>
          <p:nvPr/>
        </p:nvSpPr>
        <p:spPr>
          <a:xfrm>
            <a:off x="0" y="6495565"/>
            <a:ext cx="12192000" cy="2316480"/>
          </a:xfrm>
          <a:custGeom>
            <a:avLst/>
            <a:gdLst/>
            <a:ahLst/>
            <a:cxnLst/>
            <a:rect l="l" t="t" r="r" b="b"/>
            <a:pathLst>
              <a:path w="18288000" h="3474720">
                <a:moveTo>
                  <a:pt x="0" y="0"/>
                </a:moveTo>
                <a:lnTo>
                  <a:pt x="18288000" y="0"/>
                </a:lnTo>
                <a:lnTo>
                  <a:pt x="18288000" y="3474720"/>
                </a:lnTo>
                <a:lnTo>
                  <a:pt x="0" y="347472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153738" y="2725102"/>
            <a:ext cx="2555367" cy="7397116"/>
          </a:xfrm>
          <a:custGeom>
            <a:avLst/>
            <a:gdLst/>
            <a:ahLst/>
            <a:cxnLst/>
            <a:rect l="l" t="t" r="r" b="b"/>
            <a:pathLst>
              <a:path w="3833051" h="11095674">
                <a:moveTo>
                  <a:pt x="0" y="0"/>
                </a:moveTo>
                <a:lnTo>
                  <a:pt x="3833051" y="0"/>
                </a:lnTo>
                <a:lnTo>
                  <a:pt x="3833051" y="11095674"/>
                </a:lnTo>
                <a:lnTo>
                  <a:pt x="0" y="1109567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flipH="1">
            <a:off x="9483007" y="2725102"/>
            <a:ext cx="2317451" cy="7081101"/>
          </a:xfrm>
          <a:custGeom>
            <a:avLst/>
            <a:gdLst/>
            <a:ahLst/>
            <a:cxnLst/>
            <a:rect l="l" t="t" r="r" b="b"/>
            <a:pathLst>
              <a:path w="3476177" h="10621651">
                <a:moveTo>
                  <a:pt x="3476177" y="0"/>
                </a:moveTo>
                <a:lnTo>
                  <a:pt x="0" y="0"/>
                </a:lnTo>
                <a:lnTo>
                  <a:pt x="0" y="10621651"/>
                </a:lnTo>
                <a:lnTo>
                  <a:pt x="3476177" y="10621651"/>
                </a:lnTo>
                <a:lnTo>
                  <a:pt x="3476177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10" name="TextBox 10"/>
          <p:cNvSpPr txBox="1"/>
          <p:nvPr/>
        </p:nvSpPr>
        <p:spPr>
          <a:xfrm>
            <a:off x="3484305" y="1038046"/>
            <a:ext cx="5223389" cy="140423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2133"/>
              </a:lnSpc>
            </a:pPr>
            <a:r>
              <a:rPr lang="en-US" sz="8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8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1" name="TextBox 11"/>
          <p:cNvSpPr txBox="1"/>
          <p:nvPr/>
        </p:nvSpPr>
        <p:spPr>
          <a:xfrm>
            <a:off x="3089055" y="2580846"/>
            <a:ext cx="6200230" cy="292798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 kg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7 kg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2 000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ị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8kg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5 kg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0 000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kg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ợn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t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99" spc="25" dirty="0" err="1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599" spc="25" dirty="0">
                <a:solidFill>
                  <a:srgbClr val="414B3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AutoShape 4">
            <a:extLst>
              <a:ext uri="{FF2B5EF4-FFF2-40B4-BE49-F238E27FC236}">
                <a16:creationId xmlns:a16="http://schemas.microsoft.com/office/drawing/2014/main" id="{4C0F73EA-FC70-E9ED-45A3-E63C231873C1}"/>
              </a:ext>
            </a:extLst>
          </p:cNvPr>
          <p:cNvSpPr/>
          <p:nvPr/>
        </p:nvSpPr>
        <p:spPr>
          <a:xfrm flipV="1">
            <a:off x="3089055" y="3702196"/>
            <a:ext cx="6158093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4" name="AutoShape 4">
            <a:extLst>
              <a:ext uri="{FF2B5EF4-FFF2-40B4-BE49-F238E27FC236}">
                <a16:creationId xmlns:a16="http://schemas.microsoft.com/office/drawing/2014/main" id="{F1587912-817A-B812-4AD9-5960F2609B91}"/>
              </a:ext>
            </a:extLst>
          </p:cNvPr>
          <p:cNvSpPr/>
          <p:nvPr/>
        </p:nvSpPr>
        <p:spPr>
          <a:xfrm flipV="1">
            <a:off x="3119581" y="4318084"/>
            <a:ext cx="6158093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5" name="AutoShape 4">
            <a:extLst>
              <a:ext uri="{FF2B5EF4-FFF2-40B4-BE49-F238E27FC236}">
                <a16:creationId xmlns:a16="http://schemas.microsoft.com/office/drawing/2014/main" id="{431F7DF5-20BE-D282-30DF-59F7CABF9C87}"/>
              </a:ext>
            </a:extLst>
          </p:cNvPr>
          <p:cNvSpPr/>
          <p:nvPr/>
        </p:nvSpPr>
        <p:spPr>
          <a:xfrm flipV="1">
            <a:off x="3104318" y="4901807"/>
            <a:ext cx="6158093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16" name="AutoShape 4">
            <a:extLst>
              <a:ext uri="{FF2B5EF4-FFF2-40B4-BE49-F238E27FC236}">
                <a16:creationId xmlns:a16="http://schemas.microsoft.com/office/drawing/2014/main" id="{FC7386ED-CA78-5C7D-51C2-4AE034773DB1}"/>
              </a:ext>
            </a:extLst>
          </p:cNvPr>
          <p:cNvSpPr/>
          <p:nvPr/>
        </p:nvSpPr>
        <p:spPr>
          <a:xfrm flipV="1">
            <a:off x="3089055" y="5492952"/>
            <a:ext cx="5089333" cy="15875"/>
          </a:xfrm>
          <a:prstGeom prst="line">
            <a:avLst/>
          </a:prstGeom>
          <a:ln w="47625" cap="rnd">
            <a:solidFill>
              <a:srgbClr val="414B3B"/>
            </a:solidFill>
            <a:prstDash val="solid"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4835496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86711" y1="13242" x2="90864" y2="83105"/>
                        <a14:foregroundMark x1="88870" y1="10959" x2="38040" y2="9132"/>
                        <a14:foregroundMark x1="50831" y1="6849" x2="79402" y2="4110"/>
                        <a14:foregroundMark x1="33887" y1="10959" x2="16944" y2="19178"/>
                        <a14:foregroundMark x1="15947" y1="34247" x2="11462" y2="55708"/>
                        <a14:foregroundMark x1="7973" y1="75342" x2="5150" y2="85845"/>
                        <a14:foregroundMark x1="15449" y1="31050" x2="18439" y2="30137"/>
                        <a14:foregroundMark x1="6478" y1="91781" x2="68771" y2="83105"/>
                        <a14:foregroundMark x1="67774" y1="89041" x2="94684" y2="94521"/>
                        <a14:foregroundMark x1="69767" y1="87671" x2="89867" y2="88584"/>
                        <a14:foregroundMark x1="98671" y1="44749" x2="87375" y2="54338"/>
                        <a14:foregroundMark x1="13953" y1="30137" x2="19767" y2="31050"/>
                        <a14:backgroundMark x1="88206" y1="19178" x2="85216" y2="18265"/>
                        <a14:backgroundMark x1="91362" y1="60274" x2="87375" y2="5890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491" y="44725"/>
            <a:ext cx="8659515" cy="1918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hlinkClick r:id="" action="ppaction://noaction"/>
          </p:cNvPr>
          <p:cNvSpPr/>
          <p:nvPr/>
        </p:nvSpPr>
        <p:spPr>
          <a:xfrm>
            <a:off x="3015345" y="682156"/>
            <a:ext cx="566057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CUỘC PHIÊU LƯU KÌ THÚ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53" y="1428456"/>
            <a:ext cx="3675531" cy="353953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10000" b="96333" l="2000" r="96000">
                        <a14:foregroundMark x1="70333" y1="87444" x2="70333" y2="87444"/>
                        <a14:foregroundMark x1="62111" y1="38111" x2="62111" y2="38111"/>
                        <a14:foregroundMark x1="37444" y1="46333" x2="37444" y2="46333"/>
                        <a14:foregroundMark x1="26556" y1="43667" x2="26556" y2="43667"/>
                        <a14:foregroundMark x1="30000" y1="49333" x2="30000" y2="49333"/>
                        <a14:foregroundMark x1="30000" y1="49333" x2="30000" y2="49333"/>
                        <a14:foregroundMark x1="36778" y1="47889" x2="36778" y2="47889"/>
                        <a14:foregroundMark x1="43444" y1="46000" x2="43444" y2="46000"/>
                        <a14:foregroundMark x1="57000" y1="40111" x2="57000" y2="40111"/>
                        <a14:foregroundMark x1="72222" y1="19889" x2="72222" y2="19889"/>
                        <a14:foregroundMark x1="66000" y1="18111" x2="66000" y2="18111"/>
                        <a14:foregroundMark x1="82333" y1="26000" x2="82333" y2="26000"/>
                        <a14:foregroundMark x1="90111" y1="36000" x2="90111" y2="36000"/>
                        <a14:foregroundMark x1="89667" y1="49333" x2="89667" y2="49333"/>
                        <a14:foregroundMark x1="88778" y1="57444" x2="88778" y2="57444"/>
                        <a14:foregroundMark x1="48889" y1="77778" x2="48889" y2="77778"/>
                        <a14:foregroundMark x1="43778" y1="76667" x2="43778" y2="76667"/>
                        <a14:foregroundMark x1="45889" y1="77778" x2="45889" y2="77778"/>
                        <a14:foregroundMark x1="45889" y1="77778" x2="45889" y2="77778"/>
                        <a14:foregroundMark x1="46778" y1="76222" x2="46778" y2="76222"/>
                        <a14:foregroundMark x1="48889" y1="75222" x2="48889" y2="75222"/>
                        <a14:foregroundMark x1="51778" y1="77444" x2="51778" y2="77444"/>
                        <a14:foregroundMark x1="60111" y1="77000" x2="60111" y2="77000"/>
                        <a14:foregroundMark x1="64000" y1="77111" x2="64000" y2="77111"/>
                        <a14:foregroundMark x1="67000" y1="75667" x2="67000" y2="75667"/>
                        <a14:foregroundMark x1="72222" y1="73778" x2="72222" y2="73778"/>
                        <a14:foregroundMark x1="78444" y1="70333" x2="78444" y2="70333"/>
                        <a14:foregroundMark x1="83222" y1="66333" x2="83222" y2="66333"/>
                        <a14:foregroundMark x1="87778" y1="61444" x2="87778" y2="61444"/>
                        <a14:foregroundMark x1="89333" y1="53778" x2="89333" y2="53778"/>
                        <a14:foregroundMark x1="90667" y1="45111" x2="90667" y2="45111"/>
                        <a14:foregroundMark x1="90778" y1="38444" x2="90778" y2="38444"/>
                        <a14:foregroundMark x1="89000" y1="31000" x2="89000" y2="31000"/>
                        <a14:foregroundMark x1="84556" y1="27333" x2="84556" y2="27333"/>
                        <a14:foregroundMark x1="86778" y1="30000" x2="86778" y2="30000"/>
                        <a14:foregroundMark x1="88889" y1="32667" x2="88889" y2="32667"/>
                        <a14:foregroundMark x1="83667" y1="27667" x2="83667" y2="27667"/>
                        <a14:foregroundMark x1="81222" y1="27444" x2="81222" y2="27444"/>
                        <a14:foregroundMark x1="79667" y1="26556" x2="79667" y2="26556"/>
                        <a14:foregroundMark x1="77778" y1="21111" x2="77778" y2="21111"/>
                        <a14:foregroundMark x1="67667" y1="19000" x2="67667" y2="19000"/>
                        <a14:foregroundMark x1="75222" y1="21111" x2="75222" y2="21111"/>
                        <a14:foregroundMark x1="79000" y1="23444" x2="79000" y2="23444"/>
                        <a14:foregroundMark x1="69222" y1="20111" x2="69222" y2="20111"/>
                        <a14:foregroundMark x1="65667" y1="34556" x2="65667" y2="34556"/>
                        <a14:foregroundMark x1="59889" y1="40667" x2="59889" y2="40667"/>
                        <a14:foregroundMark x1="71222" y1="31222" x2="71222" y2="31222"/>
                        <a14:foregroundMark x1="45111" y1="44111" x2="45111" y2="44111"/>
                        <a14:foregroundMark x1="34556" y1="46333" x2="34556" y2="46333"/>
                        <a14:foregroundMark x1="26333" y1="46333" x2="26333" y2="46333"/>
                        <a14:foregroundMark x1="24889" y1="40111" x2="24889" y2="40111"/>
                        <a14:foregroundMark x1="24000" y1="37444" x2="24000" y2="37444"/>
                        <a14:foregroundMark x1="25222" y1="44111" x2="25222" y2="44111"/>
                        <a14:foregroundMark x1="28111" y1="45556" x2="28111" y2="45556"/>
                        <a14:foregroundMark x1="32111" y1="47778" x2="32111" y2="47778"/>
                        <a14:foregroundMark x1="36000" y1="48444" x2="36000" y2="48444"/>
                        <a14:foregroundMark x1="33778" y1="49000" x2="33778" y2="49000"/>
                        <a14:foregroundMark x1="70111" y1="89667" x2="70111" y2="89667"/>
                        <a14:foregroundMark x1="78444" y1="82222" x2="78444" y2="82222"/>
                        <a14:backgroundMark x1="24111" y1="68778" x2="24111" y2="687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9052" y="3800100"/>
            <a:ext cx="1008498" cy="10084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019" y="3526671"/>
            <a:ext cx="1024592" cy="10245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0813" y="3366526"/>
            <a:ext cx="1016267" cy="101626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50221" y="3696107"/>
            <a:ext cx="1093583" cy="109358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6333" l="2000" r="96000">
                        <a14:foregroundMark x1="70333" y1="87444" x2="70333" y2="87444"/>
                        <a14:foregroundMark x1="62111" y1="38111" x2="62111" y2="38111"/>
                        <a14:foregroundMark x1="37444" y1="46333" x2="37444" y2="46333"/>
                        <a14:foregroundMark x1="26556" y1="43667" x2="26556" y2="43667"/>
                        <a14:foregroundMark x1="30000" y1="49333" x2="30000" y2="49333"/>
                        <a14:foregroundMark x1="30000" y1="49333" x2="30000" y2="49333"/>
                        <a14:foregroundMark x1="36778" y1="47889" x2="36778" y2="47889"/>
                        <a14:foregroundMark x1="43444" y1="46000" x2="43444" y2="46000"/>
                        <a14:foregroundMark x1="57000" y1="40111" x2="57000" y2="40111"/>
                        <a14:foregroundMark x1="72222" y1="19889" x2="72222" y2="19889"/>
                        <a14:foregroundMark x1="66000" y1="18111" x2="66000" y2="18111"/>
                        <a14:foregroundMark x1="82333" y1="26000" x2="82333" y2="26000"/>
                        <a14:foregroundMark x1="90111" y1="36000" x2="90111" y2="36000"/>
                        <a14:foregroundMark x1="89667" y1="49333" x2="89667" y2="49333"/>
                        <a14:foregroundMark x1="88778" y1="57444" x2="88778" y2="57444"/>
                        <a14:foregroundMark x1="48889" y1="77778" x2="48889" y2="77778"/>
                        <a14:foregroundMark x1="43778" y1="76667" x2="43778" y2="76667"/>
                        <a14:foregroundMark x1="45889" y1="77778" x2="45889" y2="77778"/>
                        <a14:foregroundMark x1="45889" y1="77778" x2="45889" y2="77778"/>
                        <a14:foregroundMark x1="46778" y1="76222" x2="46778" y2="76222"/>
                        <a14:foregroundMark x1="48889" y1="75222" x2="48889" y2="75222"/>
                        <a14:foregroundMark x1="51778" y1="77444" x2="51778" y2="77444"/>
                        <a14:foregroundMark x1="60111" y1="77000" x2="60111" y2="77000"/>
                        <a14:foregroundMark x1="64000" y1="77111" x2="64000" y2="77111"/>
                        <a14:foregroundMark x1="67000" y1="75667" x2="67000" y2="75667"/>
                        <a14:foregroundMark x1="72222" y1="73778" x2="72222" y2="73778"/>
                        <a14:foregroundMark x1="78444" y1="70333" x2="78444" y2="70333"/>
                        <a14:foregroundMark x1="83222" y1="66333" x2="83222" y2="66333"/>
                        <a14:foregroundMark x1="87778" y1="61444" x2="87778" y2="61444"/>
                        <a14:foregroundMark x1="89333" y1="53778" x2="89333" y2="53778"/>
                        <a14:foregroundMark x1="90667" y1="45111" x2="90667" y2="45111"/>
                        <a14:foregroundMark x1="90778" y1="38444" x2="90778" y2="38444"/>
                        <a14:foregroundMark x1="89000" y1="31000" x2="89000" y2="31000"/>
                        <a14:foregroundMark x1="84556" y1="27333" x2="84556" y2="27333"/>
                        <a14:foregroundMark x1="86778" y1="30000" x2="86778" y2="30000"/>
                        <a14:foregroundMark x1="88889" y1="32667" x2="88889" y2="32667"/>
                        <a14:foregroundMark x1="83667" y1="27667" x2="83667" y2="27667"/>
                        <a14:foregroundMark x1="81222" y1="27444" x2="81222" y2="27444"/>
                        <a14:foregroundMark x1="79667" y1="26556" x2="79667" y2="26556"/>
                        <a14:foregroundMark x1="77778" y1="21111" x2="77778" y2="21111"/>
                        <a14:foregroundMark x1="67667" y1="19000" x2="67667" y2="19000"/>
                        <a14:foregroundMark x1="75222" y1="21111" x2="75222" y2="21111"/>
                        <a14:foregroundMark x1="79000" y1="23444" x2="79000" y2="23444"/>
                        <a14:foregroundMark x1="69222" y1="20111" x2="69222" y2="20111"/>
                        <a14:foregroundMark x1="65667" y1="34556" x2="65667" y2="34556"/>
                        <a14:foregroundMark x1="59889" y1="40667" x2="59889" y2="40667"/>
                        <a14:foregroundMark x1="71222" y1="31222" x2="71222" y2="31222"/>
                        <a14:foregroundMark x1="45111" y1="44111" x2="45111" y2="44111"/>
                        <a14:foregroundMark x1="34556" y1="46333" x2="34556" y2="46333"/>
                        <a14:foregroundMark x1="26333" y1="46333" x2="26333" y2="46333"/>
                        <a14:foregroundMark x1="24889" y1="40111" x2="24889" y2="40111"/>
                        <a14:foregroundMark x1="24000" y1="37444" x2="24000" y2="37444"/>
                        <a14:foregroundMark x1="25222" y1="44111" x2="25222" y2="44111"/>
                        <a14:foregroundMark x1="28111" y1="45556" x2="28111" y2="45556"/>
                        <a14:foregroundMark x1="32111" y1="47778" x2="32111" y2="47778"/>
                        <a14:foregroundMark x1="36000" y1="48444" x2="36000" y2="48444"/>
                        <a14:foregroundMark x1="33778" y1="49000" x2="33778" y2="49000"/>
                        <a14:foregroundMark x1="70111" y1="89667" x2="70111" y2="89667"/>
                        <a14:foregroundMark x1="78444" y1="82222" x2="78444" y2="82222"/>
                        <a14:backgroundMark x1="24111" y1="68778" x2="24111" y2="6877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254769" y="2951288"/>
            <a:ext cx="1861457" cy="186145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779702" y="3342836"/>
            <a:ext cx="1063649" cy="106364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598977" y="3719761"/>
            <a:ext cx="947577" cy="94757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33374" y="3763329"/>
            <a:ext cx="1026361" cy="1026361"/>
          </a:xfrm>
          <a:prstGeom prst="rect">
            <a:avLst/>
          </a:prstGeom>
        </p:spPr>
      </p:pic>
      <p:pic>
        <p:nvPicPr>
          <p:cNvPr id="16" name="Picture 15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6374" y="3198225"/>
            <a:ext cx="1523119" cy="1571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3355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234141" y="3340881"/>
            <a:ext cx="903319" cy="1353748"/>
          </a:xfrm>
          <a:custGeom>
            <a:avLst/>
            <a:gdLst/>
            <a:ahLst/>
            <a:cxnLst/>
            <a:rect l="l" t="t" r="r" b="b"/>
            <a:pathLst>
              <a:path w="1354978" h="2030622">
                <a:moveTo>
                  <a:pt x="0" y="0"/>
                </a:moveTo>
                <a:lnTo>
                  <a:pt x="1354978" y="0"/>
                </a:lnTo>
                <a:lnTo>
                  <a:pt x="1354978" y="2030622"/>
                </a:lnTo>
                <a:lnTo>
                  <a:pt x="0" y="203062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827372" y="936542"/>
            <a:ext cx="1387541" cy="1395151"/>
          </a:xfrm>
          <a:custGeom>
            <a:avLst/>
            <a:gdLst/>
            <a:ahLst/>
            <a:cxnLst/>
            <a:rect l="l" t="t" r="r" b="b"/>
            <a:pathLst>
              <a:path w="2081312" h="2092727">
                <a:moveTo>
                  <a:pt x="0" y="0"/>
                </a:moveTo>
                <a:lnTo>
                  <a:pt x="2081312" y="0"/>
                </a:lnTo>
                <a:lnTo>
                  <a:pt x="2081312" y="2092727"/>
                </a:lnTo>
                <a:lnTo>
                  <a:pt x="0" y="2092727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1328944" y="3522098"/>
            <a:ext cx="675074" cy="1159526"/>
          </a:xfrm>
          <a:custGeom>
            <a:avLst/>
            <a:gdLst/>
            <a:ahLst/>
            <a:cxnLst/>
            <a:rect l="l" t="t" r="r" b="b"/>
            <a:pathLst>
              <a:path w="1012611" h="1739289">
                <a:moveTo>
                  <a:pt x="0" y="0"/>
                </a:moveTo>
                <a:lnTo>
                  <a:pt x="1012611" y="0"/>
                </a:lnTo>
                <a:lnTo>
                  <a:pt x="1012611" y="1739290"/>
                </a:lnTo>
                <a:lnTo>
                  <a:pt x="0" y="173929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 l="-144107"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-217519" y="4681625"/>
            <a:ext cx="2508499" cy="2462890"/>
          </a:xfrm>
          <a:custGeom>
            <a:avLst/>
            <a:gdLst/>
            <a:ahLst/>
            <a:cxnLst/>
            <a:rect l="l" t="t" r="r" b="b"/>
            <a:pathLst>
              <a:path w="3762748" h="3694335">
                <a:moveTo>
                  <a:pt x="0" y="0"/>
                </a:moveTo>
                <a:lnTo>
                  <a:pt x="3762748" y="0"/>
                </a:lnTo>
                <a:lnTo>
                  <a:pt x="3762748" y="3694334"/>
                </a:lnTo>
                <a:lnTo>
                  <a:pt x="0" y="3694334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13" name="TextBox 13"/>
          <p:cNvSpPr txBox="1"/>
          <p:nvPr/>
        </p:nvSpPr>
        <p:spPr>
          <a:xfrm>
            <a:off x="3228442" y="314293"/>
            <a:ext cx="5887936" cy="79515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589"/>
              </a:lnSpc>
              <a:spcBef>
                <a:spcPct val="0"/>
              </a:spcBef>
            </a:pPr>
            <a:r>
              <a:rPr lang="en-US" sz="5491" spc="-10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5491" spc="-10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5491" spc="-10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5491" spc="-109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91" spc="-109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5491" spc="-109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E52C279E-BFD1-7BCF-EAF1-95CCF1BACF2E}"/>
              </a:ext>
            </a:extLst>
          </p:cNvPr>
          <p:cNvGrpSpPr/>
          <p:nvPr/>
        </p:nvGrpSpPr>
        <p:grpSpPr>
          <a:xfrm>
            <a:off x="2667662" y="4131371"/>
            <a:ext cx="6858339" cy="1075950"/>
            <a:chOff x="2667662" y="4131371"/>
            <a:chExt cx="6858339" cy="1075950"/>
          </a:xfrm>
        </p:grpSpPr>
        <p:grpSp>
          <p:nvGrpSpPr>
            <p:cNvPr id="8" name="Group 8"/>
            <p:cNvGrpSpPr/>
            <p:nvPr/>
          </p:nvGrpSpPr>
          <p:grpSpPr>
            <a:xfrm>
              <a:off x="2667662" y="4131371"/>
              <a:ext cx="6858339" cy="1075950"/>
              <a:chOff x="0" y="0"/>
              <a:chExt cx="18168082" cy="2850246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-127" y="127"/>
                <a:ext cx="18167954" cy="2857231"/>
              </a:xfrm>
              <a:custGeom>
                <a:avLst/>
                <a:gdLst/>
                <a:ahLst/>
                <a:cxnLst/>
                <a:rect l="l" t="t" r="r" b="b"/>
                <a:pathLst>
                  <a:path w="18167954" h="2857231">
                    <a:moveTo>
                      <a:pt x="17766889" y="2844531"/>
                    </a:moveTo>
                    <a:cubicBezTo>
                      <a:pt x="17711009" y="2857231"/>
                      <a:pt x="17685609" y="2844531"/>
                      <a:pt x="17628459" y="2844531"/>
                    </a:cubicBezTo>
                    <a:cubicBezTo>
                      <a:pt x="17571309" y="2844531"/>
                      <a:pt x="17480249" y="2831831"/>
                      <a:pt x="17480249" y="2831831"/>
                    </a:cubicBezTo>
                    <a:lnTo>
                      <a:pt x="707771" y="2831831"/>
                    </a:lnTo>
                    <a:lnTo>
                      <a:pt x="631063" y="2819131"/>
                    </a:lnTo>
                    <a:cubicBezTo>
                      <a:pt x="631063" y="2819131"/>
                      <a:pt x="533400" y="2831831"/>
                      <a:pt x="457581" y="2819131"/>
                    </a:cubicBezTo>
                    <a:cubicBezTo>
                      <a:pt x="381762" y="2806431"/>
                      <a:pt x="296418" y="2819131"/>
                      <a:pt x="296418" y="2819131"/>
                    </a:cubicBezTo>
                    <a:cubicBezTo>
                      <a:pt x="240284" y="2819131"/>
                      <a:pt x="162814" y="2814813"/>
                      <a:pt x="119507" y="2785603"/>
                    </a:cubicBezTo>
                    <a:cubicBezTo>
                      <a:pt x="47371" y="2736962"/>
                      <a:pt x="25400" y="2666731"/>
                      <a:pt x="0" y="2560940"/>
                    </a:cubicBezTo>
                    <a:lnTo>
                      <a:pt x="0" y="2360407"/>
                    </a:lnTo>
                    <a:cubicBezTo>
                      <a:pt x="0" y="2360407"/>
                      <a:pt x="12700" y="2275444"/>
                      <a:pt x="12700" y="2217151"/>
                    </a:cubicBezTo>
                    <a:cubicBezTo>
                      <a:pt x="12700" y="2158858"/>
                      <a:pt x="0" y="2068942"/>
                      <a:pt x="0" y="2068942"/>
                    </a:cubicBezTo>
                    <a:lnTo>
                      <a:pt x="0" y="803402"/>
                    </a:lnTo>
                    <a:cubicBezTo>
                      <a:pt x="0" y="803402"/>
                      <a:pt x="12700" y="767715"/>
                      <a:pt x="12700" y="688594"/>
                    </a:cubicBezTo>
                    <a:lnTo>
                      <a:pt x="12700" y="543560"/>
                    </a:lnTo>
                    <a:cubicBezTo>
                      <a:pt x="12700" y="543560"/>
                      <a:pt x="0" y="459740"/>
                      <a:pt x="12700" y="375920"/>
                    </a:cubicBezTo>
                    <a:cubicBezTo>
                      <a:pt x="25400" y="292100"/>
                      <a:pt x="23876" y="258064"/>
                      <a:pt x="64897" y="195072"/>
                    </a:cubicBezTo>
                    <a:cubicBezTo>
                      <a:pt x="87249" y="160782"/>
                      <a:pt x="184404" y="76708"/>
                      <a:pt x="215900" y="50800"/>
                    </a:cubicBezTo>
                    <a:cubicBezTo>
                      <a:pt x="215900" y="50800"/>
                      <a:pt x="305181" y="24130"/>
                      <a:pt x="401320" y="12700"/>
                    </a:cubicBezTo>
                    <a:cubicBezTo>
                      <a:pt x="508000" y="0"/>
                      <a:pt x="481584" y="0"/>
                      <a:pt x="622300" y="0"/>
                    </a:cubicBezTo>
                    <a:lnTo>
                      <a:pt x="17648906" y="0"/>
                    </a:lnTo>
                    <a:cubicBezTo>
                      <a:pt x="17748982" y="0"/>
                      <a:pt x="17817435" y="12700"/>
                      <a:pt x="17817435" y="12700"/>
                    </a:cubicBezTo>
                    <a:cubicBezTo>
                      <a:pt x="17881570" y="12700"/>
                      <a:pt x="17970343" y="36322"/>
                      <a:pt x="18028254" y="50800"/>
                    </a:cubicBezTo>
                    <a:cubicBezTo>
                      <a:pt x="18129854" y="76200"/>
                      <a:pt x="18155254" y="254000"/>
                      <a:pt x="18155254" y="350520"/>
                    </a:cubicBezTo>
                    <a:lnTo>
                      <a:pt x="18155254" y="1978137"/>
                    </a:lnTo>
                    <a:cubicBezTo>
                      <a:pt x="18155254" y="1978137"/>
                      <a:pt x="18167954" y="2346818"/>
                      <a:pt x="18167954" y="2379838"/>
                    </a:cubicBezTo>
                    <a:cubicBezTo>
                      <a:pt x="18167954" y="2412858"/>
                      <a:pt x="18145475" y="2520808"/>
                      <a:pt x="18127569" y="2567036"/>
                    </a:cubicBezTo>
                    <a:cubicBezTo>
                      <a:pt x="18102549" y="2631679"/>
                      <a:pt x="18112710" y="2688575"/>
                      <a:pt x="18060894" y="2732771"/>
                    </a:cubicBezTo>
                    <a:cubicBezTo>
                      <a:pt x="18024825" y="2763632"/>
                      <a:pt x="17970723" y="2800970"/>
                      <a:pt x="17925512" y="2818115"/>
                    </a:cubicBezTo>
                    <a:cubicBezTo>
                      <a:pt x="17880299" y="2835260"/>
                      <a:pt x="17822515" y="2831958"/>
                      <a:pt x="17766635" y="2844658"/>
                    </a:cubicBezTo>
                    <a:close/>
                  </a:path>
                </a:pathLst>
              </a:custGeom>
              <a:solidFill>
                <a:srgbClr val="133E3D"/>
              </a:solidFill>
            </p:spPr>
          </p:sp>
        </p:grpSp>
        <p:sp>
          <p:nvSpPr>
            <p:cNvPr id="14" name="TextBox 14"/>
            <p:cNvSpPr txBox="1"/>
            <p:nvPr/>
          </p:nvSpPr>
          <p:spPr>
            <a:xfrm>
              <a:off x="3077284" y="4343413"/>
              <a:ext cx="6039094" cy="69249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666"/>
                </a:lnSpc>
              </a:pP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ầm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endPara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E30B6BA-652D-5A78-D6C7-5A93E4AE2F3C}"/>
              </a:ext>
            </a:extLst>
          </p:cNvPr>
          <p:cNvGrpSpPr/>
          <p:nvPr/>
        </p:nvGrpSpPr>
        <p:grpSpPr>
          <a:xfrm>
            <a:off x="2692737" y="2827759"/>
            <a:ext cx="6858339" cy="1070521"/>
            <a:chOff x="2692737" y="2827759"/>
            <a:chExt cx="6858339" cy="1070521"/>
          </a:xfrm>
        </p:grpSpPr>
        <p:grpSp>
          <p:nvGrpSpPr>
            <p:cNvPr id="6" name="Group 6"/>
            <p:cNvGrpSpPr/>
            <p:nvPr/>
          </p:nvGrpSpPr>
          <p:grpSpPr>
            <a:xfrm>
              <a:off x="2692737" y="2827759"/>
              <a:ext cx="6858339" cy="1070521"/>
              <a:chOff x="0" y="0"/>
              <a:chExt cx="18168082" cy="2835865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127" y="127"/>
                <a:ext cx="18167954" cy="2842850"/>
              </a:xfrm>
              <a:custGeom>
                <a:avLst/>
                <a:gdLst/>
                <a:ahLst/>
                <a:cxnLst/>
                <a:rect l="l" t="t" r="r" b="b"/>
                <a:pathLst>
                  <a:path w="18167954" h="2842850">
                    <a:moveTo>
                      <a:pt x="17766889" y="2830150"/>
                    </a:moveTo>
                    <a:cubicBezTo>
                      <a:pt x="17711009" y="2842850"/>
                      <a:pt x="17685609" y="2830150"/>
                      <a:pt x="17628459" y="2830150"/>
                    </a:cubicBezTo>
                    <a:cubicBezTo>
                      <a:pt x="17571309" y="2830150"/>
                      <a:pt x="17480249" y="2817450"/>
                      <a:pt x="17480249" y="2817450"/>
                    </a:cubicBezTo>
                    <a:lnTo>
                      <a:pt x="707771" y="2817450"/>
                    </a:lnTo>
                    <a:lnTo>
                      <a:pt x="631063" y="2804750"/>
                    </a:lnTo>
                    <a:cubicBezTo>
                      <a:pt x="631063" y="2804750"/>
                      <a:pt x="533400" y="2817450"/>
                      <a:pt x="457581" y="2804750"/>
                    </a:cubicBezTo>
                    <a:cubicBezTo>
                      <a:pt x="381762" y="2792050"/>
                      <a:pt x="296418" y="2804750"/>
                      <a:pt x="296418" y="2804750"/>
                    </a:cubicBezTo>
                    <a:cubicBezTo>
                      <a:pt x="240284" y="2804750"/>
                      <a:pt x="162814" y="2800432"/>
                      <a:pt x="119507" y="2771222"/>
                    </a:cubicBezTo>
                    <a:cubicBezTo>
                      <a:pt x="47371" y="2722581"/>
                      <a:pt x="25400" y="2652350"/>
                      <a:pt x="0" y="2546559"/>
                    </a:cubicBezTo>
                    <a:lnTo>
                      <a:pt x="0" y="2346026"/>
                    </a:lnTo>
                    <a:cubicBezTo>
                      <a:pt x="0" y="2346026"/>
                      <a:pt x="12700" y="2261063"/>
                      <a:pt x="12700" y="2202770"/>
                    </a:cubicBezTo>
                    <a:cubicBezTo>
                      <a:pt x="12700" y="2144477"/>
                      <a:pt x="0" y="2054561"/>
                      <a:pt x="0" y="2054561"/>
                    </a:cubicBezTo>
                    <a:lnTo>
                      <a:pt x="0" y="803402"/>
                    </a:lnTo>
                    <a:cubicBezTo>
                      <a:pt x="0" y="803402"/>
                      <a:pt x="12700" y="767715"/>
                      <a:pt x="12700" y="688594"/>
                    </a:cubicBezTo>
                    <a:lnTo>
                      <a:pt x="12700" y="543560"/>
                    </a:lnTo>
                    <a:cubicBezTo>
                      <a:pt x="12700" y="543560"/>
                      <a:pt x="0" y="459740"/>
                      <a:pt x="12700" y="375920"/>
                    </a:cubicBezTo>
                    <a:cubicBezTo>
                      <a:pt x="25400" y="292100"/>
                      <a:pt x="23876" y="258064"/>
                      <a:pt x="64897" y="195072"/>
                    </a:cubicBezTo>
                    <a:cubicBezTo>
                      <a:pt x="87249" y="160782"/>
                      <a:pt x="184404" y="76708"/>
                      <a:pt x="215900" y="50800"/>
                    </a:cubicBezTo>
                    <a:cubicBezTo>
                      <a:pt x="215900" y="50800"/>
                      <a:pt x="305181" y="24130"/>
                      <a:pt x="401320" y="12700"/>
                    </a:cubicBezTo>
                    <a:cubicBezTo>
                      <a:pt x="508000" y="0"/>
                      <a:pt x="481584" y="0"/>
                      <a:pt x="622300" y="0"/>
                    </a:cubicBezTo>
                    <a:lnTo>
                      <a:pt x="17648906" y="0"/>
                    </a:lnTo>
                    <a:cubicBezTo>
                      <a:pt x="17748982" y="0"/>
                      <a:pt x="17817435" y="12700"/>
                      <a:pt x="17817435" y="12700"/>
                    </a:cubicBezTo>
                    <a:cubicBezTo>
                      <a:pt x="17881570" y="12700"/>
                      <a:pt x="17970343" y="36322"/>
                      <a:pt x="18028254" y="50800"/>
                    </a:cubicBezTo>
                    <a:cubicBezTo>
                      <a:pt x="18129854" y="76200"/>
                      <a:pt x="18155254" y="254000"/>
                      <a:pt x="18155254" y="350520"/>
                    </a:cubicBezTo>
                    <a:lnTo>
                      <a:pt x="18155254" y="1963756"/>
                    </a:lnTo>
                    <a:cubicBezTo>
                      <a:pt x="18155254" y="1963756"/>
                      <a:pt x="18167954" y="2332437"/>
                      <a:pt x="18167954" y="2365457"/>
                    </a:cubicBezTo>
                    <a:cubicBezTo>
                      <a:pt x="18167954" y="2398477"/>
                      <a:pt x="18145475" y="2506427"/>
                      <a:pt x="18127569" y="2552655"/>
                    </a:cubicBezTo>
                    <a:cubicBezTo>
                      <a:pt x="18102549" y="2617298"/>
                      <a:pt x="18112710" y="2674194"/>
                      <a:pt x="18060894" y="2718390"/>
                    </a:cubicBezTo>
                    <a:cubicBezTo>
                      <a:pt x="18024825" y="2749251"/>
                      <a:pt x="17970723" y="2786589"/>
                      <a:pt x="17925512" y="2803734"/>
                    </a:cubicBezTo>
                    <a:cubicBezTo>
                      <a:pt x="17880299" y="2820879"/>
                      <a:pt x="17822515" y="2817577"/>
                      <a:pt x="17766635" y="2830277"/>
                    </a:cubicBezTo>
                    <a:close/>
                  </a:path>
                </a:pathLst>
              </a:custGeom>
              <a:solidFill>
                <a:srgbClr val="133E3D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2866550" y="3017813"/>
              <a:ext cx="6510713" cy="69249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667"/>
                </a:lnSpc>
              </a:pP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endPara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F436147-9C78-24FC-9429-7E8F651E2EB9}"/>
              </a:ext>
            </a:extLst>
          </p:cNvPr>
          <p:cNvGrpSpPr/>
          <p:nvPr/>
        </p:nvGrpSpPr>
        <p:grpSpPr>
          <a:xfrm>
            <a:off x="2619019" y="5483519"/>
            <a:ext cx="6858339" cy="1112411"/>
            <a:chOff x="2619019" y="5483519"/>
            <a:chExt cx="6858339" cy="1112411"/>
          </a:xfrm>
        </p:grpSpPr>
        <p:grpSp>
          <p:nvGrpSpPr>
            <p:cNvPr id="11" name="Group 11"/>
            <p:cNvGrpSpPr/>
            <p:nvPr/>
          </p:nvGrpSpPr>
          <p:grpSpPr>
            <a:xfrm>
              <a:off x="2619019" y="5483519"/>
              <a:ext cx="6858339" cy="1112411"/>
              <a:chOff x="0" y="0"/>
              <a:chExt cx="18168082" cy="2946834"/>
            </a:xfrm>
          </p:grpSpPr>
          <p:sp>
            <p:nvSpPr>
              <p:cNvPr id="12" name="Freeform 12"/>
              <p:cNvSpPr/>
              <p:nvPr/>
            </p:nvSpPr>
            <p:spPr>
              <a:xfrm>
                <a:off x="-127" y="127"/>
                <a:ext cx="18167954" cy="2953819"/>
              </a:xfrm>
              <a:custGeom>
                <a:avLst/>
                <a:gdLst/>
                <a:ahLst/>
                <a:cxnLst/>
                <a:rect l="l" t="t" r="r" b="b"/>
                <a:pathLst>
                  <a:path w="18167954" h="2953819">
                    <a:moveTo>
                      <a:pt x="17766889" y="2941119"/>
                    </a:moveTo>
                    <a:cubicBezTo>
                      <a:pt x="17711009" y="2953819"/>
                      <a:pt x="17685609" y="2941119"/>
                      <a:pt x="17628459" y="2941119"/>
                    </a:cubicBezTo>
                    <a:cubicBezTo>
                      <a:pt x="17571309" y="2941119"/>
                      <a:pt x="17480249" y="2928419"/>
                      <a:pt x="17480249" y="2928419"/>
                    </a:cubicBezTo>
                    <a:lnTo>
                      <a:pt x="707771" y="2928419"/>
                    </a:lnTo>
                    <a:lnTo>
                      <a:pt x="631063" y="2915719"/>
                    </a:lnTo>
                    <a:cubicBezTo>
                      <a:pt x="631063" y="2915719"/>
                      <a:pt x="533400" y="2928419"/>
                      <a:pt x="457581" y="2915719"/>
                    </a:cubicBezTo>
                    <a:cubicBezTo>
                      <a:pt x="381762" y="2903019"/>
                      <a:pt x="296418" y="2915719"/>
                      <a:pt x="296418" y="2915719"/>
                    </a:cubicBezTo>
                    <a:cubicBezTo>
                      <a:pt x="240284" y="2915719"/>
                      <a:pt x="162814" y="2911401"/>
                      <a:pt x="119507" y="2882191"/>
                    </a:cubicBezTo>
                    <a:cubicBezTo>
                      <a:pt x="47371" y="2833550"/>
                      <a:pt x="25400" y="2763319"/>
                      <a:pt x="0" y="2657528"/>
                    </a:cubicBezTo>
                    <a:lnTo>
                      <a:pt x="0" y="2456995"/>
                    </a:lnTo>
                    <a:cubicBezTo>
                      <a:pt x="0" y="2456995"/>
                      <a:pt x="12700" y="2372032"/>
                      <a:pt x="12700" y="2313739"/>
                    </a:cubicBezTo>
                    <a:cubicBezTo>
                      <a:pt x="12700" y="2255446"/>
                      <a:pt x="0" y="2165530"/>
                      <a:pt x="0" y="2165530"/>
                    </a:cubicBezTo>
                    <a:lnTo>
                      <a:pt x="0" y="803402"/>
                    </a:lnTo>
                    <a:cubicBezTo>
                      <a:pt x="0" y="803402"/>
                      <a:pt x="12700" y="767715"/>
                      <a:pt x="12700" y="688594"/>
                    </a:cubicBezTo>
                    <a:lnTo>
                      <a:pt x="12700" y="543560"/>
                    </a:lnTo>
                    <a:cubicBezTo>
                      <a:pt x="12700" y="543560"/>
                      <a:pt x="0" y="459740"/>
                      <a:pt x="12700" y="375920"/>
                    </a:cubicBezTo>
                    <a:cubicBezTo>
                      <a:pt x="25400" y="292100"/>
                      <a:pt x="23876" y="258064"/>
                      <a:pt x="64897" y="195072"/>
                    </a:cubicBezTo>
                    <a:cubicBezTo>
                      <a:pt x="87249" y="160782"/>
                      <a:pt x="184404" y="76708"/>
                      <a:pt x="215900" y="50800"/>
                    </a:cubicBezTo>
                    <a:cubicBezTo>
                      <a:pt x="215900" y="50800"/>
                      <a:pt x="305181" y="24130"/>
                      <a:pt x="401320" y="12700"/>
                    </a:cubicBezTo>
                    <a:cubicBezTo>
                      <a:pt x="508000" y="0"/>
                      <a:pt x="481584" y="0"/>
                      <a:pt x="622300" y="0"/>
                    </a:cubicBezTo>
                    <a:lnTo>
                      <a:pt x="17648906" y="0"/>
                    </a:lnTo>
                    <a:cubicBezTo>
                      <a:pt x="17748982" y="0"/>
                      <a:pt x="17817435" y="12700"/>
                      <a:pt x="17817435" y="12700"/>
                    </a:cubicBezTo>
                    <a:cubicBezTo>
                      <a:pt x="17881570" y="12700"/>
                      <a:pt x="17970343" y="36322"/>
                      <a:pt x="18028254" y="50800"/>
                    </a:cubicBezTo>
                    <a:cubicBezTo>
                      <a:pt x="18129854" y="76200"/>
                      <a:pt x="18155254" y="254000"/>
                      <a:pt x="18155254" y="350520"/>
                    </a:cubicBezTo>
                    <a:lnTo>
                      <a:pt x="18155254" y="2074725"/>
                    </a:lnTo>
                    <a:cubicBezTo>
                      <a:pt x="18155254" y="2074725"/>
                      <a:pt x="18167954" y="2443406"/>
                      <a:pt x="18167954" y="2476426"/>
                    </a:cubicBezTo>
                    <a:cubicBezTo>
                      <a:pt x="18167954" y="2509446"/>
                      <a:pt x="18145475" y="2617396"/>
                      <a:pt x="18127569" y="2663624"/>
                    </a:cubicBezTo>
                    <a:cubicBezTo>
                      <a:pt x="18102549" y="2728267"/>
                      <a:pt x="18112710" y="2785163"/>
                      <a:pt x="18060894" y="2829359"/>
                    </a:cubicBezTo>
                    <a:cubicBezTo>
                      <a:pt x="18024825" y="2860220"/>
                      <a:pt x="17970723" y="2897558"/>
                      <a:pt x="17925512" y="2914703"/>
                    </a:cubicBezTo>
                    <a:cubicBezTo>
                      <a:pt x="17880299" y="2931848"/>
                      <a:pt x="17822515" y="2928546"/>
                      <a:pt x="17766635" y="2941246"/>
                    </a:cubicBezTo>
                    <a:close/>
                  </a:path>
                </a:pathLst>
              </a:custGeom>
              <a:solidFill>
                <a:srgbClr val="133E3D"/>
              </a:solidFill>
            </p:spPr>
          </p:sp>
        </p:grpSp>
        <p:sp>
          <p:nvSpPr>
            <p:cNvPr id="16" name="TextBox 16"/>
            <p:cNvSpPr txBox="1"/>
            <p:nvPr/>
          </p:nvSpPr>
          <p:spPr>
            <a:xfrm>
              <a:off x="3178475" y="5701091"/>
              <a:ext cx="5739427" cy="692497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666"/>
                </a:lnSpc>
              </a:pP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.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ập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endPara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Freeform 17"/>
          <p:cNvSpPr/>
          <p:nvPr/>
        </p:nvSpPr>
        <p:spPr>
          <a:xfrm>
            <a:off x="9443586" y="1173175"/>
            <a:ext cx="2129954" cy="5857373"/>
          </a:xfrm>
          <a:custGeom>
            <a:avLst/>
            <a:gdLst/>
            <a:ahLst/>
            <a:cxnLst/>
            <a:rect l="l" t="t" r="r" b="b"/>
            <a:pathLst>
              <a:path w="3194931" h="8786059">
                <a:moveTo>
                  <a:pt x="0" y="0"/>
                </a:moveTo>
                <a:lnTo>
                  <a:pt x="3194931" y="0"/>
                </a:lnTo>
                <a:lnTo>
                  <a:pt x="3194931" y="8786060"/>
                </a:lnTo>
                <a:lnTo>
                  <a:pt x="0" y="8786060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>
            <a:off x="10398945" y="4388138"/>
            <a:ext cx="2214511" cy="2743200"/>
          </a:xfrm>
          <a:custGeom>
            <a:avLst/>
            <a:gdLst/>
            <a:ahLst/>
            <a:cxnLst/>
            <a:rect l="l" t="t" r="r" b="b"/>
            <a:pathLst>
              <a:path w="3321766" h="4114800">
                <a:moveTo>
                  <a:pt x="0" y="0"/>
                </a:moveTo>
                <a:lnTo>
                  <a:pt x="3321766" y="0"/>
                </a:lnTo>
                <a:lnTo>
                  <a:pt x="3321766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xmlns="" r:embed="rId15"/>
                </a:ext>
              </a:extLst>
            </a:blip>
            <a:stretch>
              <a:fillRect/>
            </a:stretch>
          </a:blipFill>
        </p:spPr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47BEB4B-1A8A-430A-11EB-5FB5F3C465AF}"/>
              </a:ext>
            </a:extLst>
          </p:cNvPr>
          <p:cNvGrpSpPr/>
          <p:nvPr/>
        </p:nvGrpSpPr>
        <p:grpSpPr>
          <a:xfrm>
            <a:off x="2702529" y="1382960"/>
            <a:ext cx="6858339" cy="1070521"/>
            <a:chOff x="2702529" y="1382960"/>
            <a:chExt cx="6858339" cy="1070521"/>
          </a:xfrm>
        </p:grpSpPr>
        <p:grpSp>
          <p:nvGrpSpPr>
            <p:cNvPr id="19" name="Group 6">
              <a:extLst>
                <a:ext uri="{FF2B5EF4-FFF2-40B4-BE49-F238E27FC236}">
                  <a16:creationId xmlns:a16="http://schemas.microsoft.com/office/drawing/2014/main" id="{9BE11B67-D36B-C9BF-6BCA-906500C2309B}"/>
                </a:ext>
              </a:extLst>
            </p:cNvPr>
            <p:cNvGrpSpPr/>
            <p:nvPr/>
          </p:nvGrpSpPr>
          <p:grpSpPr>
            <a:xfrm>
              <a:off x="2702529" y="1382960"/>
              <a:ext cx="6858339" cy="1070521"/>
              <a:chOff x="0" y="0"/>
              <a:chExt cx="18168082" cy="2835865"/>
            </a:xfrm>
          </p:grpSpPr>
          <p:sp>
            <p:nvSpPr>
              <p:cNvPr id="20" name="Freeform 7">
                <a:extLst>
                  <a:ext uri="{FF2B5EF4-FFF2-40B4-BE49-F238E27FC236}">
                    <a16:creationId xmlns:a16="http://schemas.microsoft.com/office/drawing/2014/main" id="{1F40870F-7944-45F6-DDCE-AC87F13D791E}"/>
                  </a:ext>
                </a:extLst>
              </p:cNvPr>
              <p:cNvSpPr/>
              <p:nvPr/>
            </p:nvSpPr>
            <p:spPr>
              <a:xfrm>
                <a:off x="-127" y="127"/>
                <a:ext cx="18167954" cy="2842850"/>
              </a:xfrm>
              <a:custGeom>
                <a:avLst/>
                <a:gdLst/>
                <a:ahLst/>
                <a:cxnLst/>
                <a:rect l="l" t="t" r="r" b="b"/>
                <a:pathLst>
                  <a:path w="18167954" h="2842850">
                    <a:moveTo>
                      <a:pt x="17766889" y="2830150"/>
                    </a:moveTo>
                    <a:cubicBezTo>
                      <a:pt x="17711009" y="2842850"/>
                      <a:pt x="17685609" y="2830150"/>
                      <a:pt x="17628459" y="2830150"/>
                    </a:cubicBezTo>
                    <a:cubicBezTo>
                      <a:pt x="17571309" y="2830150"/>
                      <a:pt x="17480249" y="2817450"/>
                      <a:pt x="17480249" y="2817450"/>
                    </a:cubicBezTo>
                    <a:lnTo>
                      <a:pt x="707771" y="2817450"/>
                    </a:lnTo>
                    <a:lnTo>
                      <a:pt x="631063" y="2804750"/>
                    </a:lnTo>
                    <a:cubicBezTo>
                      <a:pt x="631063" y="2804750"/>
                      <a:pt x="533400" y="2817450"/>
                      <a:pt x="457581" y="2804750"/>
                    </a:cubicBezTo>
                    <a:cubicBezTo>
                      <a:pt x="381762" y="2792050"/>
                      <a:pt x="296418" y="2804750"/>
                      <a:pt x="296418" y="2804750"/>
                    </a:cubicBezTo>
                    <a:cubicBezTo>
                      <a:pt x="240284" y="2804750"/>
                      <a:pt x="162814" y="2800432"/>
                      <a:pt x="119507" y="2771222"/>
                    </a:cubicBezTo>
                    <a:cubicBezTo>
                      <a:pt x="47371" y="2722581"/>
                      <a:pt x="25400" y="2652350"/>
                      <a:pt x="0" y="2546559"/>
                    </a:cubicBezTo>
                    <a:lnTo>
                      <a:pt x="0" y="2346026"/>
                    </a:lnTo>
                    <a:cubicBezTo>
                      <a:pt x="0" y="2346026"/>
                      <a:pt x="12700" y="2261063"/>
                      <a:pt x="12700" y="2202770"/>
                    </a:cubicBezTo>
                    <a:cubicBezTo>
                      <a:pt x="12700" y="2144477"/>
                      <a:pt x="0" y="2054561"/>
                      <a:pt x="0" y="2054561"/>
                    </a:cubicBezTo>
                    <a:lnTo>
                      <a:pt x="0" y="803402"/>
                    </a:lnTo>
                    <a:cubicBezTo>
                      <a:pt x="0" y="803402"/>
                      <a:pt x="12700" y="767715"/>
                      <a:pt x="12700" y="688594"/>
                    </a:cubicBezTo>
                    <a:lnTo>
                      <a:pt x="12700" y="543560"/>
                    </a:lnTo>
                    <a:cubicBezTo>
                      <a:pt x="12700" y="543560"/>
                      <a:pt x="0" y="459740"/>
                      <a:pt x="12700" y="375920"/>
                    </a:cubicBezTo>
                    <a:cubicBezTo>
                      <a:pt x="25400" y="292100"/>
                      <a:pt x="23876" y="258064"/>
                      <a:pt x="64897" y="195072"/>
                    </a:cubicBezTo>
                    <a:cubicBezTo>
                      <a:pt x="87249" y="160782"/>
                      <a:pt x="184404" y="76708"/>
                      <a:pt x="215900" y="50800"/>
                    </a:cubicBezTo>
                    <a:cubicBezTo>
                      <a:pt x="215900" y="50800"/>
                      <a:pt x="305181" y="24130"/>
                      <a:pt x="401320" y="12700"/>
                    </a:cubicBezTo>
                    <a:cubicBezTo>
                      <a:pt x="508000" y="0"/>
                      <a:pt x="481584" y="0"/>
                      <a:pt x="622300" y="0"/>
                    </a:cubicBezTo>
                    <a:lnTo>
                      <a:pt x="17648906" y="0"/>
                    </a:lnTo>
                    <a:cubicBezTo>
                      <a:pt x="17748982" y="0"/>
                      <a:pt x="17817435" y="12700"/>
                      <a:pt x="17817435" y="12700"/>
                    </a:cubicBezTo>
                    <a:cubicBezTo>
                      <a:pt x="17881570" y="12700"/>
                      <a:pt x="17970343" y="36322"/>
                      <a:pt x="18028254" y="50800"/>
                    </a:cubicBezTo>
                    <a:cubicBezTo>
                      <a:pt x="18129854" y="76200"/>
                      <a:pt x="18155254" y="254000"/>
                      <a:pt x="18155254" y="350520"/>
                    </a:cubicBezTo>
                    <a:lnTo>
                      <a:pt x="18155254" y="1963756"/>
                    </a:lnTo>
                    <a:cubicBezTo>
                      <a:pt x="18155254" y="1963756"/>
                      <a:pt x="18167954" y="2332437"/>
                      <a:pt x="18167954" y="2365457"/>
                    </a:cubicBezTo>
                    <a:cubicBezTo>
                      <a:pt x="18167954" y="2398477"/>
                      <a:pt x="18145475" y="2506427"/>
                      <a:pt x="18127569" y="2552655"/>
                    </a:cubicBezTo>
                    <a:cubicBezTo>
                      <a:pt x="18102549" y="2617298"/>
                      <a:pt x="18112710" y="2674194"/>
                      <a:pt x="18060894" y="2718390"/>
                    </a:cubicBezTo>
                    <a:cubicBezTo>
                      <a:pt x="18024825" y="2749251"/>
                      <a:pt x="17970723" y="2786589"/>
                      <a:pt x="17925512" y="2803734"/>
                    </a:cubicBezTo>
                    <a:cubicBezTo>
                      <a:pt x="17880299" y="2820879"/>
                      <a:pt x="17822515" y="2817577"/>
                      <a:pt x="17766635" y="2830277"/>
                    </a:cubicBezTo>
                    <a:close/>
                  </a:path>
                </a:pathLst>
              </a:custGeom>
              <a:solidFill>
                <a:srgbClr val="133E3D"/>
              </a:solidFill>
            </p:spPr>
          </p:sp>
        </p:grpSp>
        <p:sp>
          <p:nvSpPr>
            <p:cNvPr id="21" name="TextBox 15">
              <a:extLst>
                <a:ext uri="{FF2B5EF4-FFF2-40B4-BE49-F238E27FC236}">
                  <a16:creationId xmlns:a16="http://schemas.microsoft.com/office/drawing/2014/main" id="{25164BBF-3484-36A4-B4E7-BA9C9C67BF07}"/>
                </a:ext>
              </a:extLst>
            </p:cNvPr>
            <p:cNvSpPr txBox="1"/>
            <p:nvPr/>
          </p:nvSpPr>
          <p:spPr>
            <a:xfrm>
              <a:off x="2866550" y="1635605"/>
              <a:ext cx="6510713" cy="69608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2667"/>
                </a:lnSpc>
              </a:pP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hương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sz="300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ế</a:t>
              </a:r>
              <a:endPara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7401" y="391886"/>
            <a:ext cx="7881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– LUẬT CHƠI</a:t>
            </a:r>
            <a:endParaRPr lang="vi-V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55373" y="1578429"/>
            <a:ext cx="788125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hôm nhóm bạn động vật tổ chức đi biển chơi</a:t>
            </a:r>
          </a:p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 để lên được thuyền thì mỗi con vật phải vượt qua 1 câu hỏi. Trả lời đúng sẽ được lên thuyền. Trả lời sai sẽ phải ở lại.</a:t>
            </a:r>
          </a:p>
          <a:p>
            <a:pPr algn="just"/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giúp nhóm bạn vượt qua các câu hỏi bằng cách chọn các câu hỏi và trả lời đúng các câu hỏi tương ứng nhé! </a:t>
            </a:r>
            <a:endParaRPr lang="vi-V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80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5062">
                        <a14:foregroundMark x1="24691" y1="22041" x2="24691" y2="22041"/>
                        <a14:foregroundMark x1="39506" y1="22041" x2="39506" y2="2204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73739" y="4881206"/>
            <a:ext cx="999362" cy="15113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123" l="4965" r="98582">
                        <a14:foregroundMark x1="17730" y1="8333" x2="17730" y2="8333"/>
                        <a14:foregroundMark x1="40426" y1="7018" x2="40426" y2="7018"/>
                        <a14:foregroundMark x1="43262" y1="9649" x2="43262" y2="9649"/>
                        <a14:foregroundMark x1="50355" y1="57895" x2="50355" y2="57895"/>
                        <a14:foregroundMark x1="40426" y1="71930" x2="40426" y2="71930"/>
                        <a14:foregroundMark x1="37589" y1="59211" x2="37589" y2="59211"/>
                        <a14:foregroundMark x1="30496" y1="68860" x2="30496" y2="68860"/>
                        <a14:foregroundMark x1="24113" y1="81140" x2="24113" y2="81140"/>
                        <a14:foregroundMark x1="24823" y1="86842" x2="24823" y2="86842"/>
                        <a14:foregroundMark x1="61702" y1="86842" x2="61702" y2="86842"/>
                        <a14:foregroundMark x1="68794" y1="79825" x2="68794" y2="79825"/>
                        <a14:foregroundMark x1="85106" y1="93860" x2="85106" y2="93860"/>
                        <a14:foregroundMark x1="80851" y1="89474" x2="80851" y2="89474"/>
                        <a14:foregroundMark x1="80142" y1="62281" x2="80142" y2="62281"/>
                        <a14:foregroundMark x1="82270" y1="86404" x2="82270" y2="86404"/>
                        <a14:foregroundMark x1="31206" y1="89912" x2="31206" y2="89912"/>
                        <a14:foregroundMark x1="41135" y1="92105" x2="41135" y2="92105"/>
                        <a14:foregroundMark x1="41135" y1="88596" x2="41135" y2="88596"/>
                        <a14:foregroundMark x1="43262" y1="79825" x2="43262" y2="79825"/>
                        <a14:foregroundMark x1="55319" y1="63158" x2="55319" y2="63158"/>
                        <a14:foregroundMark x1="67376" y1="67982" x2="67376" y2="67982"/>
                        <a14:foregroundMark x1="80851" y1="74561" x2="80851" y2="74561"/>
                        <a14:foregroundMark x1="78723" y1="69298" x2="78723" y2="69298"/>
                        <a14:foregroundMark x1="24823" y1="91228" x2="24823" y2="91228"/>
                        <a14:backgroundMark x1="54610" y1="3947" x2="54610" y2="3947"/>
                        <a14:backgroundMark x1="25532" y1="2193" x2="25532" y2="2193"/>
                        <a14:backgroundMark x1="9929" y1="24123" x2="9929" y2="2412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83886" y="4967058"/>
            <a:ext cx="903054" cy="14602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124" b="100000" l="5155" r="92784">
                        <a14:foregroundMark x1="43814" y1="21649" x2="43814" y2="21649"/>
                        <a14:foregroundMark x1="31443" y1="28866" x2="31443" y2="28866"/>
                        <a14:foregroundMark x1="42784" y1="25773" x2="42784" y2="2577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82054" y="4881206"/>
            <a:ext cx="1090677" cy="154611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415" b="100000" l="3209" r="94118">
                        <a14:foregroundMark x1="33155" y1="23902" x2="33155" y2="23902"/>
                        <a14:foregroundMark x1="50802" y1="23415" x2="50802" y2="23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97088" y="4756168"/>
            <a:ext cx="1369081" cy="163641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8462" l="2174" r="98913">
                        <a14:foregroundMark x1="30435" y1="22564" x2="30435" y2="22564"/>
                        <a14:foregroundMark x1="47283" y1="20513" x2="47283" y2="20513"/>
                        <a14:foregroundMark x1="42391" y1="21026" x2="42391" y2="21026"/>
                        <a14:foregroundMark x1="29891" y1="27179" x2="29891" y2="2717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794340" y="5087802"/>
            <a:ext cx="1029718" cy="130478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2" b="98558" l="922" r="100000">
                        <a14:foregroundMark x1="38249" y1="19712" x2="38249" y2="19712"/>
                        <a14:foregroundMark x1="52074" y1="18750" x2="52074" y2="187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73707" y="5232959"/>
            <a:ext cx="1019810" cy="120941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950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59498" y="5087802"/>
            <a:ext cx="1111433" cy="13773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1117" r="100000">
                        <a14:foregroundMark x1="30726" y1="25389" x2="30726" y2="25389"/>
                        <a14:foregroundMark x1="46927" y1="23834" x2="46927" y2="2383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801057" y="5119198"/>
            <a:ext cx="1213229" cy="1308118"/>
          </a:xfrm>
          <a:prstGeom prst="rect">
            <a:avLst/>
          </a:prstGeom>
        </p:spPr>
      </p:pic>
      <p:sp>
        <p:nvSpPr>
          <p:cNvPr id="22" name="Oval 21"/>
          <p:cNvSpPr/>
          <p:nvPr/>
        </p:nvSpPr>
        <p:spPr>
          <a:xfrm>
            <a:off x="1880567" y="836324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1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2636035" y="836324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2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511247" y="82285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3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4372901" y="81633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4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5263127" y="81633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5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6174547" y="825308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6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6985795" y="808028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7</a:t>
            </a:r>
            <a:endParaRPr lang="vi-VN" b="1">
              <a:solidFill>
                <a:srgbClr val="FF0000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7793517" y="797812"/>
            <a:ext cx="365760" cy="365760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8</a:t>
            </a:r>
            <a:endParaRPr lang="vi-VN" b="1">
              <a:solidFill>
                <a:srgbClr val="FF0000"/>
              </a:solidFill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5062">
                        <a14:foregroundMark x1="24691" y1="22041" x2="24691" y2="22041"/>
                        <a14:foregroundMark x1="39506" y1="22041" x2="39506" y2="2204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941145" y="2162037"/>
            <a:ext cx="823646" cy="1245637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123" l="4965" r="98582">
                        <a14:foregroundMark x1="17730" y1="8333" x2="17730" y2="8333"/>
                        <a14:foregroundMark x1="40426" y1="7018" x2="40426" y2="7018"/>
                        <a14:foregroundMark x1="43262" y1="9649" x2="43262" y2="9649"/>
                        <a14:foregroundMark x1="50355" y1="57895" x2="50355" y2="57895"/>
                        <a14:foregroundMark x1="40426" y1="71930" x2="40426" y2="71930"/>
                        <a14:foregroundMark x1="37589" y1="59211" x2="37589" y2="59211"/>
                        <a14:foregroundMark x1="30496" y1="68860" x2="30496" y2="68860"/>
                        <a14:foregroundMark x1="24113" y1="81140" x2="24113" y2="81140"/>
                        <a14:foregroundMark x1="24823" y1="86842" x2="24823" y2="86842"/>
                        <a14:foregroundMark x1="61702" y1="86842" x2="61702" y2="86842"/>
                        <a14:foregroundMark x1="68794" y1="79825" x2="68794" y2="79825"/>
                        <a14:foregroundMark x1="85106" y1="93860" x2="85106" y2="93860"/>
                        <a14:foregroundMark x1="80851" y1="89474" x2="80851" y2="89474"/>
                        <a14:foregroundMark x1="80142" y1="62281" x2="80142" y2="62281"/>
                        <a14:foregroundMark x1="82270" y1="86404" x2="82270" y2="86404"/>
                        <a14:foregroundMark x1="31206" y1="89912" x2="31206" y2="89912"/>
                        <a14:foregroundMark x1="41135" y1="92105" x2="41135" y2="92105"/>
                        <a14:foregroundMark x1="41135" y1="88596" x2="41135" y2="88596"/>
                        <a14:foregroundMark x1="43262" y1="79825" x2="43262" y2="79825"/>
                        <a14:foregroundMark x1="55319" y1="63158" x2="55319" y2="63158"/>
                        <a14:foregroundMark x1="67376" y1="67982" x2="67376" y2="67982"/>
                        <a14:foregroundMark x1="80851" y1="74561" x2="80851" y2="74561"/>
                        <a14:foregroundMark x1="78723" y1="69298" x2="78723" y2="69298"/>
                        <a14:foregroundMark x1="24823" y1="91228" x2="24823" y2="91228"/>
                        <a14:backgroundMark x1="54610" y1="3947" x2="54610" y2="3947"/>
                        <a14:backgroundMark x1="25532" y1="2193" x2="25532" y2="2193"/>
                        <a14:backgroundMark x1="9929" y1="24123" x2="9929" y2="2412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16739" y="2303161"/>
            <a:ext cx="717606" cy="116038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124" b="100000" l="5155" r="92784">
                        <a14:foregroundMark x1="43814" y1="21649" x2="43814" y2="21649"/>
                        <a14:foregroundMark x1="31443" y1="28866" x2="31443" y2="28866"/>
                        <a14:foregroundMark x1="42784" y1="25773" x2="42784" y2="2577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06790" y="2428123"/>
            <a:ext cx="752419" cy="1066607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415" b="100000" l="3209" r="94118">
                        <a14:foregroundMark x1="33155" y1="23902" x2="33155" y2="23902"/>
                        <a14:foregroundMark x1="50802" y1="23415" x2="50802" y2="23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82693" y="2564840"/>
            <a:ext cx="971553" cy="1161266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8462" l="2174" r="98913">
                        <a14:foregroundMark x1="30435" y1="22564" x2="30435" y2="22564"/>
                        <a14:foregroundMark x1="47283" y1="20513" x2="47283" y2="20513"/>
                        <a14:foregroundMark x1="42391" y1="21026" x2="42391" y2="21026"/>
                        <a14:foregroundMark x1="29891" y1="27179" x2="29891" y2="2717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09081" y="2649070"/>
            <a:ext cx="744656" cy="943574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2" b="98558" l="922" r="100000">
                        <a14:foregroundMark x1="38249" y1="19712" x2="38249" y2="19712"/>
                        <a14:foregroundMark x1="52074" y1="18750" x2="52074" y2="187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46904" y="2430315"/>
            <a:ext cx="723651" cy="858196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950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06323" y="2587369"/>
            <a:ext cx="745668" cy="924079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1117" r="100000">
                        <a14:foregroundMark x1="30726" y1="25389" x2="30726" y2="25389"/>
                        <a14:foregroundMark x1="46927" y1="23834" x2="46927" y2="2383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97088" y="2474994"/>
            <a:ext cx="783693" cy="844987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51937" b="97007" l="0" r="100000">
                        <a14:backgroundMark x1="27571" y1="53169" x2="27571" y2="53169"/>
                        <a14:backgroundMark x1="39857" y1="55458" x2="39857" y2="55458"/>
                        <a14:backgroundMark x1="52286" y1="55634" x2="52286" y2="55634"/>
                        <a14:backgroundMark x1="54286" y1="55106" x2="54286" y2="55106"/>
                        <a14:backgroundMark x1="71286" y1="60211" x2="71286" y2="60211"/>
                        <a14:backgroundMark x1="46714" y1="55634" x2="46714" y2="55634"/>
                      </a14:backgroundRemoval>
                    </a14:imgEffect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52012"/>
          <a:stretch/>
        </p:blipFill>
        <p:spPr>
          <a:xfrm rot="21374179">
            <a:off x="3303528" y="2985411"/>
            <a:ext cx="4711361" cy="1834547"/>
          </a:xfrm>
          <a:prstGeom prst="rect">
            <a:avLst/>
          </a:prstGeom>
        </p:spPr>
      </p:pic>
      <p:pic>
        <p:nvPicPr>
          <p:cNvPr id="41" name="Picture 40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95062">
                        <a14:foregroundMark x1="24691" y1="22041" x2="24691" y2="22041"/>
                        <a14:foregroundMark x1="39506" y1="22041" x2="39506" y2="22041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861103" y="219074"/>
            <a:ext cx="385224" cy="582592"/>
          </a:xfrm>
          <a:prstGeom prst="rect">
            <a:avLst/>
          </a:prstGeom>
        </p:spPr>
      </p:pic>
      <p:pic>
        <p:nvPicPr>
          <p:cNvPr id="42" name="Picture 41">
            <a:hlinkClick r:id="rId21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123" l="4965" r="98582">
                        <a14:foregroundMark x1="17730" y1="8333" x2="17730" y2="8333"/>
                        <a14:foregroundMark x1="40426" y1="7018" x2="40426" y2="7018"/>
                        <a14:foregroundMark x1="43262" y1="9649" x2="43262" y2="9649"/>
                        <a14:foregroundMark x1="50355" y1="57895" x2="50355" y2="57895"/>
                        <a14:foregroundMark x1="40426" y1="71930" x2="40426" y2="71930"/>
                        <a14:foregroundMark x1="37589" y1="59211" x2="37589" y2="59211"/>
                        <a14:foregroundMark x1="30496" y1="68860" x2="30496" y2="68860"/>
                        <a14:foregroundMark x1="24113" y1="81140" x2="24113" y2="81140"/>
                        <a14:foregroundMark x1="24823" y1="86842" x2="24823" y2="86842"/>
                        <a14:foregroundMark x1="61702" y1="86842" x2="61702" y2="86842"/>
                        <a14:foregroundMark x1="68794" y1="79825" x2="68794" y2="79825"/>
                        <a14:foregroundMark x1="85106" y1="93860" x2="85106" y2="93860"/>
                        <a14:foregroundMark x1="80851" y1="89474" x2="80851" y2="89474"/>
                        <a14:foregroundMark x1="80142" y1="62281" x2="80142" y2="62281"/>
                        <a14:foregroundMark x1="82270" y1="86404" x2="82270" y2="86404"/>
                        <a14:foregroundMark x1="31206" y1="89912" x2="31206" y2="89912"/>
                        <a14:foregroundMark x1="41135" y1="92105" x2="41135" y2="92105"/>
                        <a14:foregroundMark x1="41135" y1="88596" x2="41135" y2="88596"/>
                        <a14:foregroundMark x1="43262" y1="79825" x2="43262" y2="79825"/>
                        <a14:foregroundMark x1="55319" y1="63158" x2="55319" y2="63158"/>
                        <a14:foregroundMark x1="67376" y1="67982" x2="67376" y2="67982"/>
                        <a14:foregroundMark x1="80851" y1="74561" x2="80851" y2="74561"/>
                        <a14:foregroundMark x1="78723" y1="69298" x2="78723" y2="69298"/>
                        <a14:foregroundMark x1="24823" y1="91228" x2="24823" y2="91228"/>
                        <a14:backgroundMark x1="54610" y1="3947" x2="54610" y2="3947"/>
                        <a14:backgroundMark x1="25532" y1="2193" x2="25532" y2="2193"/>
                        <a14:backgroundMark x1="9929" y1="24123" x2="9929" y2="2412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673102" y="210505"/>
            <a:ext cx="387064" cy="625891"/>
          </a:xfrm>
          <a:prstGeom prst="rect">
            <a:avLst/>
          </a:prstGeom>
        </p:spPr>
      </p:pic>
      <p:pic>
        <p:nvPicPr>
          <p:cNvPr id="43" name="Picture 4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124" b="100000" l="5155" r="92784">
                        <a14:foregroundMark x1="43814" y1="21649" x2="43814" y2="21649"/>
                        <a14:foregroundMark x1="31443" y1="28866" x2="31443" y2="28866"/>
                        <a14:foregroundMark x1="42784" y1="25773" x2="42784" y2="25773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16405" y="152404"/>
            <a:ext cx="482460" cy="683920"/>
          </a:xfrm>
          <a:prstGeom prst="rect">
            <a:avLst/>
          </a:prstGeom>
        </p:spPr>
      </p:pic>
      <p:pic>
        <p:nvPicPr>
          <p:cNvPr id="44" name="Picture 43">
            <a:hlinkClick r:id="rId23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415" b="100000" l="3209" r="94118">
                        <a14:foregroundMark x1="33155" y1="23902" x2="33155" y2="23902"/>
                        <a14:foregroundMark x1="50802" y1="23415" x2="50802" y2="23415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06870" y="132959"/>
            <a:ext cx="548133" cy="655166"/>
          </a:xfrm>
          <a:prstGeom prst="rect">
            <a:avLst/>
          </a:prstGeom>
        </p:spPr>
      </p:pic>
      <p:pic>
        <p:nvPicPr>
          <p:cNvPr id="45" name="Picture 44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98462" l="2174" r="98913">
                        <a14:foregroundMark x1="30435" y1="22564" x2="30435" y2="22564"/>
                        <a14:foregroundMark x1="47283" y1="20513" x2="47283" y2="20513"/>
                        <a14:foregroundMark x1="42391" y1="21026" x2="42391" y2="21026"/>
                        <a14:foregroundMark x1="29891" y1="27179" x2="29891" y2="2717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254333" y="219074"/>
            <a:ext cx="452999" cy="574008"/>
          </a:xfrm>
          <a:prstGeom prst="rect">
            <a:avLst/>
          </a:prstGeom>
        </p:spPr>
      </p:pic>
      <p:pic>
        <p:nvPicPr>
          <p:cNvPr id="46" name="Picture 45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62" b="98558" l="922" r="100000">
                        <a14:foregroundMark x1="38249" y1="19712" x2="38249" y2="19712"/>
                        <a14:foregroundMark x1="52074" y1="18750" x2="52074" y2="1875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125521" y="219075"/>
            <a:ext cx="526014" cy="623813"/>
          </a:xfrm>
          <a:prstGeom prst="rect">
            <a:avLst/>
          </a:prstGeom>
        </p:spPr>
      </p:pic>
      <p:pic>
        <p:nvPicPr>
          <p:cNvPr id="47" name="Picture 46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950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87320" y="65049"/>
            <a:ext cx="581149" cy="720196"/>
          </a:xfrm>
          <a:prstGeom prst="rect">
            <a:avLst/>
          </a:prstGeom>
        </p:spPr>
      </p:pic>
      <p:pic>
        <p:nvPicPr>
          <p:cNvPr id="48" name="Picture 47">
            <a:hlinkClick r:id="rId27" action="ppaction://hlinksldjump"/>
          </p:cNvPr>
          <p:cNvPicPr>
            <a:picLocks noChangeAspect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1117" r="100000">
                        <a14:foregroundMark x1="30726" y1="25389" x2="30726" y2="25389"/>
                        <a14:foregroundMark x1="46927" y1="23834" x2="46927" y2="2383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04253" y="186735"/>
            <a:ext cx="545621" cy="588295"/>
          </a:xfrm>
          <a:prstGeom prst="rect">
            <a:avLst/>
          </a:prstGeom>
        </p:spPr>
      </p:pic>
      <p:pic>
        <p:nvPicPr>
          <p:cNvPr id="49" name="Picture 48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 cstate="hq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3756" y="58120"/>
            <a:ext cx="1047078" cy="1008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72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6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73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4" fill="hold">
                      <p:stCondLst>
                        <p:cond delay="0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1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0" grpId="0" animBg="1"/>
      <p:bldP spid="3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5751" y="965807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514350" indent="-514350" algn="ctr">
              <a:buAutoNum type="arabicPeriod"/>
            </a:pP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571501" y="3984171"/>
            <a:ext cx="561589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;-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571501" y="5148942"/>
            <a:ext cx="545918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;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6332396" y="3984171"/>
            <a:ext cx="543310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2;-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5" y="5148942"/>
            <a:ext cx="5556334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2;3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hq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EE6FE46-3EBE-6E16-BECC-99FE10F58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313010"/>
              </p:ext>
            </p:extLst>
          </p:nvPr>
        </p:nvGraphicFramePr>
        <p:xfrm>
          <a:off x="4853395" y="1929436"/>
          <a:ext cx="2354580" cy="1461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9" imgW="736560" imgH="457200" progId="Equation.DSMT4">
                  <p:embed/>
                </p:oleObj>
              </mc:Choice>
              <mc:Fallback>
                <p:oleObj name="Equation" r:id="rId9" imgW="736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3395" y="1929436"/>
                        <a:ext cx="2354580" cy="1461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40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1;2)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3;8)</a:t>
            </a:r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752602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3; b = -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752602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-3; b = -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6187395" y="398417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3; b = 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- 3; b = 1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hq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57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665516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1687287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6187395" y="398417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hq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B11D12A-37D0-7806-1338-E5CADDB6F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120737"/>
              </p:ext>
            </p:extLst>
          </p:nvPr>
        </p:nvGraphicFramePr>
        <p:xfrm>
          <a:off x="4219368" y="2004764"/>
          <a:ext cx="397959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9368" y="2004764"/>
                        <a:ext cx="3979595" cy="804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FF7FEB5-93FB-30EA-84DD-37FAE7CDDA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881420"/>
              </p:ext>
            </p:extLst>
          </p:nvPr>
        </p:nvGraphicFramePr>
        <p:xfrm>
          <a:off x="1687287" y="4043571"/>
          <a:ext cx="3792537" cy="67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1" imgW="1282680" imgH="228600" progId="Equation.DSMT4">
                  <p:embed/>
                </p:oleObj>
              </mc:Choice>
              <mc:Fallback>
                <p:oleObj name="Equation" r:id="rId11" imgW="128268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0B11D12A-37D0-7806-1338-E5CADDB6F1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87287" y="4043571"/>
                        <a:ext cx="3792537" cy="67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A4C040D-6BB3-B7AD-440F-105116D87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13"/>
              </p:ext>
            </p:extLst>
          </p:nvPr>
        </p:nvGraphicFramePr>
        <p:xfrm>
          <a:off x="6599238" y="4043363"/>
          <a:ext cx="4017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3" imgW="1358640" imgH="228600" progId="Equation.DSMT4">
                  <p:embed/>
                </p:oleObj>
              </mc:Choice>
              <mc:Fallback>
                <p:oleObj name="Equation" r:id="rId13" imgW="135864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FF7FEB5-93FB-30EA-84DD-37FAE7CDDA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99238" y="4043363"/>
                        <a:ext cx="401796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B232C8-33F8-AC7E-38DF-251351796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936401"/>
              </p:ext>
            </p:extLst>
          </p:nvPr>
        </p:nvGraphicFramePr>
        <p:xfrm>
          <a:off x="6786563" y="5208588"/>
          <a:ext cx="35671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15" imgW="1206360" imgH="228600" progId="Equation.DSMT4">
                  <p:embed/>
                </p:oleObj>
              </mc:Choice>
              <mc:Fallback>
                <p:oleObj name="Equation" r:id="rId15" imgW="12063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A4C040D-6BB3-B7AD-440F-105116D87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86563" y="5208588"/>
                        <a:ext cx="35671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7B08235-7800-D274-C17C-91BAB1C1C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14877"/>
              </p:ext>
            </p:extLst>
          </p:nvPr>
        </p:nvGraphicFramePr>
        <p:xfrm>
          <a:off x="1763487" y="5227632"/>
          <a:ext cx="3792537" cy="67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17" imgW="1282680" imgH="228600" progId="Equation.DSMT4">
                  <p:embed/>
                </p:oleObj>
              </mc:Choice>
              <mc:Fallback>
                <p:oleObj name="Equation" r:id="rId17" imgW="12826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DB232C8-33F8-AC7E-38DF-251351796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63487" y="5227632"/>
                        <a:ext cx="3792537" cy="67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032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 flipH="1">
            <a:off x="6209164" y="3984171"/>
            <a:ext cx="5411335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;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571502" y="5148942"/>
            <a:ext cx="5459183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10;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5" y="5148942"/>
            <a:ext cx="5411333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-10;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B"/>
          <p:cNvSpPr/>
          <p:nvPr/>
        </p:nvSpPr>
        <p:spPr>
          <a:xfrm>
            <a:off x="615043" y="3984171"/>
            <a:ext cx="5411335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0;-7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hq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9425526-90D0-E233-A49D-9FFD1A79F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04884"/>
              </p:ext>
            </p:extLst>
          </p:nvPr>
        </p:nvGraphicFramePr>
        <p:xfrm>
          <a:off x="5038185" y="1652588"/>
          <a:ext cx="2775347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9" imgW="799920" imgH="457200" progId="Equation.DSMT4">
                  <p:embed/>
                </p:oleObj>
              </mc:Choice>
              <mc:Fallback>
                <p:oleObj name="Equation" r:id="rId9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38185" y="1652588"/>
                        <a:ext cx="2775347" cy="1585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31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476250" y="5148942"/>
            <a:ext cx="5619750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476250" y="3984171"/>
            <a:ext cx="5619750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 err="1"/>
              <a:t>Hệ</a:t>
            </a:r>
            <a:r>
              <a:rPr lang="en-US" sz="3000" dirty="0"/>
              <a:t> phương </a:t>
            </a:r>
            <a:r>
              <a:rPr lang="en-US" sz="3000" dirty="0" err="1"/>
              <a:t>trình</a:t>
            </a:r>
            <a:r>
              <a:rPr lang="en-US" sz="3000" dirty="0"/>
              <a:t> </a:t>
            </a:r>
            <a:r>
              <a:rPr lang="en-US" sz="3000" dirty="0" err="1"/>
              <a:t>vô</a:t>
            </a:r>
            <a:r>
              <a:rPr lang="en-US" sz="3000" dirty="0"/>
              <a:t> </a:t>
            </a:r>
            <a:r>
              <a:rPr lang="en-US" sz="3000" dirty="0" err="1"/>
              <a:t>số</a:t>
            </a:r>
            <a:r>
              <a:rPr lang="en-US" sz="3000" dirty="0"/>
              <a:t> </a:t>
            </a:r>
            <a:r>
              <a:rPr lang="en-US" sz="3000" dirty="0" err="1"/>
              <a:t>nghiệm</a:t>
            </a:r>
            <a:endParaRPr lang="vi-VN" sz="3000" dirty="0"/>
          </a:p>
        </p:txBody>
      </p:sp>
      <p:sp>
        <p:nvSpPr>
          <p:cNvPr id="15" name="C"/>
          <p:cNvSpPr/>
          <p:nvPr/>
        </p:nvSpPr>
        <p:spPr>
          <a:xfrm flipH="1">
            <a:off x="6187394" y="3984171"/>
            <a:ext cx="5528355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;1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6209165" y="5148942"/>
            <a:ext cx="5506583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PT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4;2)</a:t>
            </a:r>
            <a:endParaRPr 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hq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581A05-944E-ABB3-50BC-BE135ED4B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842280"/>
              </p:ext>
            </p:extLst>
          </p:nvPr>
        </p:nvGraphicFramePr>
        <p:xfrm>
          <a:off x="5143500" y="1526241"/>
          <a:ext cx="2438400" cy="1864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9" imgW="863280" imgH="660240" progId="Equation.DSMT4">
                  <p:embed/>
                </p:oleObj>
              </mc:Choice>
              <mc:Fallback>
                <p:oleObj name="Equation" r:id="rId9" imgW="863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3500" y="1526241"/>
                        <a:ext cx="2438400" cy="1864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171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5751" y="965807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2;1)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(4;-2)</a:t>
            </a:r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1665516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1687287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6187395" y="3984171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hq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1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2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3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4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5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E8D6040-D8AD-0BFF-1F2F-1319D5BB7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187408"/>
              </p:ext>
            </p:extLst>
          </p:nvPr>
        </p:nvGraphicFramePr>
        <p:xfrm>
          <a:off x="2292350" y="3984171"/>
          <a:ext cx="1784350" cy="813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9" imgW="863280" imgH="393480" progId="Equation.DSMT4">
                  <p:embed/>
                </p:oleObj>
              </mc:Choice>
              <mc:Fallback>
                <p:oleObj name="Equation" r:id="rId9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2350" y="3984171"/>
                        <a:ext cx="1784350" cy="813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679449E-FE8C-B09F-3BB3-DDA8DB0D4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34885"/>
              </p:ext>
            </p:extLst>
          </p:nvPr>
        </p:nvGraphicFramePr>
        <p:xfrm>
          <a:off x="7796213" y="3965575"/>
          <a:ext cx="19415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E8D6040-D8AD-0BFF-1F2F-1319D5BB7E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96213" y="3965575"/>
                        <a:ext cx="194151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620C4F9-E17A-8A26-FAA3-DB9FFC0F9C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23581"/>
              </p:ext>
            </p:extLst>
          </p:nvPr>
        </p:nvGraphicFramePr>
        <p:xfrm>
          <a:off x="2487613" y="5167313"/>
          <a:ext cx="1547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679449E-FE8C-B09F-3BB3-DDA8DB0D4C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87613" y="5167313"/>
                        <a:ext cx="154781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063E823-D8C5-05E9-569A-F2C447F0D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989706"/>
              </p:ext>
            </p:extLst>
          </p:nvPr>
        </p:nvGraphicFramePr>
        <p:xfrm>
          <a:off x="7900988" y="5148263"/>
          <a:ext cx="17319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15" imgW="838080" imgH="393480" progId="Equation.DSMT4">
                  <p:embed/>
                </p:oleObj>
              </mc:Choice>
              <mc:Fallback>
                <p:oleObj name="Equation" r:id="rId15" imgW="8380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620C4F9-E17A-8A26-FAA3-DB9FFC0F9C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00988" y="5148263"/>
                        <a:ext cx="173196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259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27323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 flipH="1">
            <a:off x="6209165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1687287" y="5148942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6" y="5148942"/>
            <a:ext cx="4339091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21" name="B"/>
          <p:cNvSpPr/>
          <p:nvPr/>
        </p:nvSpPr>
        <p:spPr>
          <a:xfrm>
            <a:off x="1682980" y="3984171"/>
            <a:ext cx="4343398" cy="79466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hq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7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8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19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0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8FF758F-D89F-64A8-07F9-3754F11942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13446"/>
              </p:ext>
            </p:extLst>
          </p:nvPr>
        </p:nvGraphicFramePr>
        <p:xfrm>
          <a:off x="4126704" y="2228850"/>
          <a:ext cx="34226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6704" y="2228850"/>
                        <a:ext cx="34226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D94BE1-1BAA-5336-F016-78FBD2BEB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408710"/>
              </p:ext>
            </p:extLst>
          </p:nvPr>
        </p:nvGraphicFramePr>
        <p:xfrm>
          <a:off x="6970532" y="4070620"/>
          <a:ext cx="3265642" cy="70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70532" y="4070620"/>
                        <a:ext cx="3265642" cy="70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AF497AF-4ED8-4D11-DF28-3754953E09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146150"/>
              </p:ext>
            </p:extLst>
          </p:nvPr>
        </p:nvGraphicFramePr>
        <p:xfrm>
          <a:off x="6875463" y="5192713"/>
          <a:ext cx="3540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13" imgW="1143000" imgH="228600" progId="Equation.DSMT4">
                  <p:embed/>
                </p:oleObj>
              </mc:Choice>
              <mc:Fallback>
                <p:oleObj name="Equation" r:id="rId13" imgW="1143000" imgH="2286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9D94BE1-1BAA-5336-F016-78FBD2BEBF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75463" y="5192713"/>
                        <a:ext cx="35401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F8C65C6-937C-0D21-B3A6-302707620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685117"/>
              </p:ext>
            </p:extLst>
          </p:nvPr>
        </p:nvGraphicFramePr>
        <p:xfrm>
          <a:off x="1693863" y="5194300"/>
          <a:ext cx="37782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15" imgW="1218960" imgH="228600" progId="Equation.DSMT4">
                  <p:embed/>
                </p:oleObj>
              </mc:Choice>
              <mc:Fallback>
                <p:oleObj name="Equation" r:id="rId15" imgW="121896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AF497AF-4ED8-4D11-DF28-3754953E09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3863" y="5194300"/>
                        <a:ext cx="3778250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4599AC-3B56-7B7A-3322-28AE51A79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0958"/>
              </p:ext>
            </p:extLst>
          </p:nvPr>
        </p:nvGraphicFramePr>
        <p:xfrm>
          <a:off x="1812925" y="4022725"/>
          <a:ext cx="35401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F8C65C6-937C-0D21-B3A6-302707620E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12925" y="4022725"/>
                        <a:ext cx="3540125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01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6" grpId="0" animBg="1"/>
      <p:bldP spid="21" grpId="0" animBg="1"/>
      <p:bldP spid="10" grpId="0" animBg="1"/>
      <p:bldP spid="11" grpId="0" animBg="1"/>
      <p:bldP spid="12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92349" y="778328"/>
            <a:ext cx="7469868" cy="186962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-2;-3)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A"/>
          <p:cNvSpPr/>
          <p:nvPr/>
        </p:nvSpPr>
        <p:spPr>
          <a:xfrm>
            <a:off x="381001" y="2918729"/>
            <a:ext cx="5569732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381000" y="4788350"/>
            <a:ext cx="5569733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6414386" y="2918729"/>
            <a:ext cx="5396612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6209163" y="4788350"/>
            <a:ext cx="5601833" cy="1524288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dirty="0"/>
          </a:p>
        </p:txBody>
      </p:sp>
      <p:pic>
        <p:nvPicPr>
          <p:cNvPr id="9" name="Picture 8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hq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335" y="118660"/>
            <a:ext cx="685015" cy="659669"/>
          </a:xfrm>
          <a:prstGeom prst="rect">
            <a:avLst/>
          </a:prstGeom>
        </p:spPr>
      </p:pic>
      <p:sp>
        <p:nvSpPr>
          <p:cNvPr id="10" name="Rounded Rectangle 23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10</a:t>
            </a:r>
          </a:p>
        </p:txBody>
      </p:sp>
      <p:sp>
        <p:nvSpPr>
          <p:cNvPr id="11" name="Rounded Rectangle 24"/>
          <p:cNvSpPr/>
          <p:nvPr/>
        </p:nvSpPr>
        <p:spPr>
          <a:xfrm>
            <a:off x="8134526" y="77954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9</a:t>
            </a:r>
          </a:p>
        </p:txBody>
      </p:sp>
      <p:sp>
        <p:nvSpPr>
          <p:cNvPr id="12" name="Rounded Rectangle 25"/>
          <p:cNvSpPr/>
          <p:nvPr/>
        </p:nvSpPr>
        <p:spPr>
          <a:xfrm>
            <a:off x="8134526" y="87917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8</a:t>
            </a:r>
          </a:p>
        </p:txBody>
      </p:sp>
      <p:sp>
        <p:nvSpPr>
          <p:cNvPr id="18" name="Rounded Rectangle 26"/>
          <p:cNvSpPr/>
          <p:nvPr/>
        </p:nvSpPr>
        <p:spPr>
          <a:xfrm>
            <a:off x="8134526" y="7827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7</a:t>
            </a:r>
          </a:p>
        </p:txBody>
      </p:sp>
      <p:sp>
        <p:nvSpPr>
          <p:cNvPr id="19" name="Rounded Rectangle 27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6</a:t>
            </a:r>
          </a:p>
        </p:txBody>
      </p:sp>
      <p:sp>
        <p:nvSpPr>
          <p:cNvPr id="20" name="Rounded Rectangle 28"/>
          <p:cNvSpPr/>
          <p:nvPr/>
        </p:nvSpPr>
        <p:spPr>
          <a:xfrm>
            <a:off x="8134526" y="83095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5</a:t>
            </a:r>
          </a:p>
        </p:txBody>
      </p:sp>
      <p:sp>
        <p:nvSpPr>
          <p:cNvPr id="21" name="Rounded Rectangle 29"/>
          <p:cNvSpPr/>
          <p:nvPr/>
        </p:nvSpPr>
        <p:spPr>
          <a:xfrm>
            <a:off x="8134526" y="73132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4</a:t>
            </a:r>
          </a:p>
        </p:txBody>
      </p:sp>
      <p:sp>
        <p:nvSpPr>
          <p:cNvPr id="22" name="Rounded Rectangle 30"/>
          <p:cNvSpPr/>
          <p:nvPr/>
        </p:nvSpPr>
        <p:spPr>
          <a:xfrm>
            <a:off x="8134526" y="63169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3</a:t>
            </a:r>
          </a:p>
        </p:txBody>
      </p:sp>
      <p:sp>
        <p:nvSpPr>
          <p:cNvPr id="23" name="Rounded Rectangle 31"/>
          <p:cNvSpPr/>
          <p:nvPr/>
        </p:nvSpPr>
        <p:spPr>
          <a:xfrm>
            <a:off x="8134526" y="43243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2</a:t>
            </a:r>
          </a:p>
        </p:txBody>
      </p:sp>
      <p:sp>
        <p:nvSpPr>
          <p:cNvPr id="24" name="Rounded Rectangle 32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1</a:t>
            </a:r>
          </a:p>
        </p:txBody>
      </p:sp>
      <p:sp>
        <p:nvSpPr>
          <p:cNvPr id="25" name="Rounded Rectangle 33"/>
          <p:cNvSpPr/>
          <p:nvPr/>
        </p:nvSpPr>
        <p:spPr>
          <a:xfrm>
            <a:off x="8134526" y="53206"/>
            <a:ext cx="1524000" cy="685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</a:rPr>
              <a:t>00:00</a:t>
            </a:r>
          </a:p>
        </p:txBody>
      </p:sp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126" y="25566"/>
            <a:ext cx="780874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E31ABED-5A48-2B7C-D11C-3555428AA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45315"/>
              </p:ext>
            </p:extLst>
          </p:nvPr>
        </p:nvGraphicFramePr>
        <p:xfrm>
          <a:off x="1113923" y="2993284"/>
          <a:ext cx="2296028" cy="131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9" imgW="799920" imgH="457200" progId="Equation.DSMT4">
                  <p:embed/>
                </p:oleObj>
              </mc:Choice>
              <mc:Fallback>
                <p:oleObj name="Equation" r:id="rId9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3923" y="2993284"/>
                        <a:ext cx="2296028" cy="131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9D52810-3A5E-B2CB-40EE-CDAA3AB6E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96479"/>
              </p:ext>
            </p:extLst>
          </p:nvPr>
        </p:nvGraphicFramePr>
        <p:xfrm>
          <a:off x="1480334" y="5000622"/>
          <a:ext cx="2296028" cy="131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1" imgW="799920" imgH="457200" progId="Equation.DSMT4">
                  <p:embed/>
                </p:oleObj>
              </mc:Choice>
              <mc:Fallback>
                <p:oleObj name="Equation" r:id="rId11" imgW="799920" imgH="457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E31ABED-5A48-2B7C-D11C-3555428AA1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0334" y="5000622"/>
                        <a:ext cx="2296028" cy="1312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1BEA46-7AF1-F959-FEDB-55AA102330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907722"/>
              </p:ext>
            </p:extLst>
          </p:nvPr>
        </p:nvGraphicFramePr>
        <p:xfrm>
          <a:off x="8116888" y="4872038"/>
          <a:ext cx="23320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3" imgW="812520" imgH="457200" progId="Equation.DSMT4">
                  <p:embed/>
                </p:oleObj>
              </mc:Choice>
              <mc:Fallback>
                <p:oleObj name="Equation" r:id="rId13" imgW="81252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9D52810-3A5E-B2CB-40EE-CDAA3AB6E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6888" y="4872038"/>
                        <a:ext cx="2332037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825ACF-8A77-9587-4EFB-154C324E1D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519538"/>
              </p:ext>
            </p:extLst>
          </p:nvPr>
        </p:nvGraphicFramePr>
        <p:xfrm>
          <a:off x="8134350" y="3024188"/>
          <a:ext cx="2112963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5" imgW="736560" imgH="457200" progId="Equation.DSMT4">
                  <p:embed/>
                </p:oleObj>
              </mc:Choice>
              <mc:Fallback>
                <p:oleObj name="Equation" r:id="rId15" imgW="73656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1BEA46-7AF1-F959-FEDB-55AA102330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134350" y="3024188"/>
                        <a:ext cx="2112963" cy="131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131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 tmFilter="0, 0; .2, .5; .8, .5; 1, 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250" autoRev="1" fill="hold"/>
                                        <p:tgtEl>
                                          <p:spTgt spid="1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0" grpId="0" animBg="1"/>
      <p:bldP spid="11" grpId="0" animBg="1"/>
      <p:bldP spid="12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233628" y="1326557"/>
            <a:ext cx="9524320" cy="5370254"/>
          </a:xfrm>
          <a:custGeom>
            <a:avLst/>
            <a:gdLst/>
            <a:ahLst/>
            <a:cxnLst/>
            <a:rect l="l" t="t" r="r" b="b"/>
            <a:pathLst>
              <a:path w="10400059" h="6939676">
                <a:moveTo>
                  <a:pt x="0" y="0"/>
                </a:moveTo>
                <a:lnTo>
                  <a:pt x="10400059" y="0"/>
                </a:lnTo>
                <a:lnTo>
                  <a:pt x="10400059" y="6939676"/>
                </a:lnTo>
                <a:lnTo>
                  <a:pt x="0" y="6939676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4" name="TextBox 4"/>
          <p:cNvSpPr txBox="1"/>
          <p:nvPr/>
        </p:nvSpPr>
        <p:spPr>
          <a:xfrm>
            <a:off x="828721" y="2199372"/>
            <a:ext cx="3528475" cy="46166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Freeform 6"/>
          <p:cNvSpPr/>
          <p:nvPr/>
        </p:nvSpPr>
        <p:spPr>
          <a:xfrm>
            <a:off x="9754039" y="5799687"/>
            <a:ext cx="5107993" cy="2776891"/>
          </a:xfrm>
          <a:custGeom>
            <a:avLst/>
            <a:gdLst/>
            <a:ahLst/>
            <a:cxnLst/>
            <a:rect l="l" t="t" r="r" b="b"/>
            <a:pathLst>
              <a:path w="7661990" h="4165336">
                <a:moveTo>
                  <a:pt x="0" y="0"/>
                </a:moveTo>
                <a:lnTo>
                  <a:pt x="7661989" y="0"/>
                </a:lnTo>
                <a:lnTo>
                  <a:pt x="7661989" y="4165337"/>
                </a:lnTo>
                <a:lnTo>
                  <a:pt x="0" y="4165337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11"/>
          <p:cNvSpPr txBox="1"/>
          <p:nvPr/>
        </p:nvSpPr>
        <p:spPr>
          <a:xfrm>
            <a:off x="1990957" y="529816"/>
            <a:ext cx="9524320" cy="5476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560"/>
              </a:lnSpc>
            </a:pP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.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ệ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ình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phương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áp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500" spc="-75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ế</a:t>
            </a:r>
            <a:r>
              <a:rPr lang="en-US" sz="3500" spc="-75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Freeform 14"/>
          <p:cNvSpPr/>
          <p:nvPr/>
        </p:nvSpPr>
        <p:spPr>
          <a:xfrm>
            <a:off x="9996094" y="3858975"/>
            <a:ext cx="2902326" cy="1957751"/>
          </a:xfrm>
          <a:custGeom>
            <a:avLst/>
            <a:gdLst/>
            <a:ahLst/>
            <a:cxnLst/>
            <a:rect l="l" t="t" r="r" b="b"/>
            <a:pathLst>
              <a:path w="4353489" h="2936626">
                <a:moveTo>
                  <a:pt x="0" y="0"/>
                </a:moveTo>
                <a:lnTo>
                  <a:pt x="4353489" y="0"/>
                </a:lnTo>
                <a:lnTo>
                  <a:pt x="4353489" y="2936627"/>
                </a:lnTo>
                <a:lnTo>
                  <a:pt x="0" y="2936627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>
            <a:off x="171041" y="-947428"/>
            <a:ext cx="1556143" cy="2743200"/>
          </a:xfrm>
          <a:custGeom>
            <a:avLst/>
            <a:gdLst/>
            <a:ahLst/>
            <a:cxnLst/>
            <a:rect l="l" t="t" r="r" b="b"/>
            <a:pathLst>
              <a:path w="2334214" h="4114800">
                <a:moveTo>
                  <a:pt x="0" y="0"/>
                </a:moveTo>
                <a:lnTo>
                  <a:pt x="2334213" y="0"/>
                </a:lnTo>
                <a:lnTo>
                  <a:pt x="2334213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xmlns="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10245584" y="1759816"/>
            <a:ext cx="1387541" cy="1395151"/>
          </a:xfrm>
          <a:custGeom>
            <a:avLst/>
            <a:gdLst/>
            <a:ahLst/>
            <a:cxnLst/>
            <a:rect l="l" t="t" r="r" b="b"/>
            <a:pathLst>
              <a:path w="2081312" h="2092727">
                <a:moveTo>
                  <a:pt x="0" y="0"/>
                </a:moveTo>
                <a:lnTo>
                  <a:pt x="2081312" y="0"/>
                </a:lnTo>
                <a:lnTo>
                  <a:pt x="2081312" y="2092727"/>
                </a:lnTo>
                <a:lnTo>
                  <a:pt x="0" y="2092727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xmlns="" r:embed="rId14"/>
                </a:ext>
              </a:extLst>
            </a:blip>
            <a:stretch>
              <a:fillRect/>
            </a:stretch>
          </a:blipFill>
        </p:spPr>
      </p:sp>
      <p:sp>
        <p:nvSpPr>
          <p:cNvPr id="17" name="TextBox 4">
            <a:extLst>
              <a:ext uri="{FF2B5EF4-FFF2-40B4-BE49-F238E27FC236}">
                <a16:creationId xmlns:a16="http://schemas.microsoft.com/office/drawing/2014/main" id="{C58488EE-A485-DFBA-E70B-DBA63DF3BF49}"/>
              </a:ext>
            </a:extLst>
          </p:cNvPr>
          <p:cNvSpPr txBox="1"/>
          <p:nvPr/>
        </p:nvSpPr>
        <p:spPr>
          <a:xfrm>
            <a:off x="828721" y="3350898"/>
            <a:ext cx="8537204" cy="27699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</a:p>
          <a:p>
            <a:pPr marL="457200" indent="-457200">
              <a:buFontTx/>
              <a:buChar char="-"/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</a:p>
          <a:p>
            <a:pPr marL="457200" indent="-457200">
              <a:buFontTx/>
              <a:buChar char="-"/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62D46B6-293D-4214-435A-E6E1344272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347929"/>
              </p:ext>
            </p:extLst>
          </p:nvPr>
        </p:nvGraphicFramePr>
        <p:xfrm>
          <a:off x="4010837" y="1722974"/>
          <a:ext cx="4757737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5" imgW="1701720" imgH="533160" progId="Equation.DSMT4">
                  <p:embed/>
                </p:oleObj>
              </mc:Choice>
              <mc:Fallback>
                <p:oleObj name="Equation" r:id="rId15" imgW="1701720" imgH="533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10837" y="1722974"/>
                        <a:ext cx="4757737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928EE0F3-181D-E8FD-B529-8D5D959F4AEF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71496" y="1358848"/>
            <a:ext cx="657225" cy="7048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-8597740">
            <a:off x="870810" y="-451788"/>
            <a:ext cx="4303880" cy="3544832"/>
          </a:xfrm>
          <a:custGeom>
            <a:avLst/>
            <a:gdLst/>
            <a:ahLst/>
            <a:cxnLst/>
            <a:rect l="l" t="t" r="r" b="b"/>
            <a:pathLst>
              <a:path w="4590805" h="3781154">
                <a:moveTo>
                  <a:pt x="0" y="0"/>
                </a:moveTo>
                <a:lnTo>
                  <a:pt x="4590805" y="0"/>
                </a:lnTo>
                <a:lnTo>
                  <a:pt x="4590805" y="3781154"/>
                </a:lnTo>
                <a:lnTo>
                  <a:pt x="0" y="378115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 rot="-10315166">
            <a:off x="1326056" y="505227"/>
            <a:ext cx="1163977" cy="2652938"/>
          </a:xfrm>
          <a:custGeom>
            <a:avLst/>
            <a:gdLst/>
            <a:ahLst/>
            <a:cxnLst/>
            <a:rect l="l" t="t" r="r" b="b"/>
            <a:pathLst>
              <a:path w="1241575" h="2829801">
                <a:moveTo>
                  <a:pt x="0" y="0"/>
                </a:moveTo>
                <a:lnTo>
                  <a:pt x="1241575" y="0"/>
                </a:lnTo>
                <a:lnTo>
                  <a:pt x="1241575" y="2829802"/>
                </a:lnTo>
                <a:lnTo>
                  <a:pt x="0" y="282980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 rot="-8597740">
            <a:off x="6746544" y="4590424"/>
            <a:ext cx="4303880" cy="3544832"/>
          </a:xfrm>
          <a:custGeom>
            <a:avLst/>
            <a:gdLst/>
            <a:ahLst/>
            <a:cxnLst/>
            <a:rect l="l" t="t" r="r" b="b"/>
            <a:pathLst>
              <a:path w="4590805" h="3781154">
                <a:moveTo>
                  <a:pt x="0" y="0"/>
                </a:moveTo>
                <a:lnTo>
                  <a:pt x="4590805" y="0"/>
                </a:lnTo>
                <a:lnTo>
                  <a:pt x="4590805" y="3781154"/>
                </a:lnTo>
                <a:lnTo>
                  <a:pt x="0" y="378115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10315166">
            <a:off x="1326056" y="505227"/>
            <a:ext cx="1163977" cy="2652938"/>
          </a:xfrm>
          <a:custGeom>
            <a:avLst/>
            <a:gdLst/>
            <a:ahLst/>
            <a:cxnLst/>
            <a:rect l="l" t="t" r="r" b="b"/>
            <a:pathLst>
              <a:path w="1241575" h="2829801">
                <a:moveTo>
                  <a:pt x="0" y="0"/>
                </a:moveTo>
                <a:lnTo>
                  <a:pt x="1241575" y="0"/>
                </a:lnTo>
                <a:lnTo>
                  <a:pt x="1241575" y="2829802"/>
                </a:lnTo>
                <a:lnTo>
                  <a:pt x="0" y="282980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6" name="Group 6"/>
          <p:cNvGrpSpPr/>
          <p:nvPr/>
        </p:nvGrpSpPr>
        <p:grpSpPr>
          <a:xfrm>
            <a:off x="2209078" y="826643"/>
            <a:ext cx="8115300" cy="5224641"/>
            <a:chOff x="0" y="0"/>
            <a:chExt cx="8454799" cy="5443211"/>
          </a:xfrm>
        </p:grpSpPr>
        <p:sp>
          <p:nvSpPr>
            <p:cNvPr id="7" name="Freeform 7"/>
            <p:cNvSpPr/>
            <p:nvPr/>
          </p:nvSpPr>
          <p:spPr>
            <a:xfrm>
              <a:off x="48260" y="48260"/>
              <a:ext cx="8406539" cy="5394951"/>
            </a:xfrm>
            <a:custGeom>
              <a:avLst/>
              <a:gdLst/>
              <a:ahLst/>
              <a:cxnLst/>
              <a:rect l="l" t="t" r="r" b="b"/>
              <a:pathLst>
                <a:path w="8406539" h="5394951">
                  <a:moveTo>
                    <a:pt x="0" y="0"/>
                  </a:moveTo>
                  <a:lnTo>
                    <a:pt x="8406539" y="0"/>
                  </a:lnTo>
                  <a:lnTo>
                    <a:pt x="8406539" y="5394951"/>
                  </a:lnTo>
                  <a:lnTo>
                    <a:pt x="0" y="5394951"/>
                  </a:lnTo>
                  <a:close/>
                </a:path>
              </a:pathLst>
            </a:custGeom>
            <a:solidFill>
              <a:srgbClr val="133795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6350" y="6350"/>
              <a:ext cx="8406539" cy="5394951"/>
            </a:xfrm>
            <a:custGeom>
              <a:avLst/>
              <a:gdLst/>
              <a:ahLst/>
              <a:cxnLst/>
              <a:rect l="l" t="t" r="r" b="b"/>
              <a:pathLst>
                <a:path w="8406539" h="5394951">
                  <a:moveTo>
                    <a:pt x="0" y="0"/>
                  </a:moveTo>
                  <a:lnTo>
                    <a:pt x="8406539" y="0"/>
                  </a:lnTo>
                  <a:lnTo>
                    <a:pt x="8406539" y="5394951"/>
                  </a:lnTo>
                  <a:lnTo>
                    <a:pt x="0" y="5394951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9" name="Freeform 9"/>
            <p:cNvSpPr/>
            <p:nvPr/>
          </p:nvSpPr>
          <p:spPr>
            <a:xfrm>
              <a:off x="0" y="0"/>
              <a:ext cx="8419239" cy="5407651"/>
            </a:xfrm>
            <a:custGeom>
              <a:avLst/>
              <a:gdLst/>
              <a:ahLst/>
              <a:cxnLst/>
              <a:rect l="l" t="t" r="r" b="b"/>
              <a:pathLst>
                <a:path w="8419239" h="5407651">
                  <a:moveTo>
                    <a:pt x="8419239" y="5407651"/>
                  </a:moveTo>
                  <a:lnTo>
                    <a:pt x="0" y="5407651"/>
                  </a:lnTo>
                  <a:lnTo>
                    <a:pt x="0" y="0"/>
                  </a:lnTo>
                  <a:lnTo>
                    <a:pt x="8419239" y="0"/>
                  </a:lnTo>
                  <a:lnTo>
                    <a:pt x="8419239" y="5407651"/>
                  </a:lnTo>
                  <a:close/>
                  <a:moveTo>
                    <a:pt x="12700" y="5394951"/>
                  </a:moveTo>
                  <a:lnTo>
                    <a:pt x="8406539" y="5394951"/>
                  </a:lnTo>
                  <a:lnTo>
                    <a:pt x="8406539" y="12700"/>
                  </a:lnTo>
                  <a:lnTo>
                    <a:pt x="12700" y="12700"/>
                  </a:lnTo>
                  <a:lnTo>
                    <a:pt x="12700" y="5394951"/>
                  </a:lnTo>
                  <a:close/>
                </a:path>
              </a:pathLst>
            </a:custGeom>
            <a:solidFill>
              <a:srgbClr val="133795"/>
            </a:solidFill>
          </p:spPr>
        </p:sp>
      </p:grpSp>
      <p:sp>
        <p:nvSpPr>
          <p:cNvPr id="10" name="Freeform 10"/>
          <p:cNvSpPr/>
          <p:nvPr/>
        </p:nvSpPr>
        <p:spPr>
          <a:xfrm rot="-3454838">
            <a:off x="9012949" y="-141482"/>
            <a:ext cx="928360" cy="2299345"/>
          </a:xfrm>
          <a:custGeom>
            <a:avLst/>
            <a:gdLst/>
            <a:ahLst/>
            <a:cxnLst/>
            <a:rect l="l" t="t" r="r" b="b"/>
            <a:pathLst>
              <a:path w="990251" h="2452635">
                <a:moveTo>
                  <a:pt x="0" y="0"/>
                </a:moveTo>
                <a:lnTo>
                  <a:pt x="990252" y="0"/>
                </a:lnTo>
                <a:lnTo>
                  <a:pt x="990252" y="2452634"/>
                </a:lnTo>
                <a:lnTo>
                  <a:pt x="0" y="2452634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grpSp>
        <p:nvGrpSpPr>
          <p:cNvPr id="11" name="Group 11"/>
          <p:cNvGrpSpPr/>
          <p:nvPr/>
        </p:nvGrpSpPr>
        <p:grpSpPr>
          <a:xfrm>
            <a:off x="5286582" y="799605"/>
            <a:ext cx="4736793" cy="1606611"/>
            <a:chOff x="0" y="-51586"/>
            <a:chExt cx="864501" cy="293219"/>
          </a:xfrm>
        </p:grpSpPr>
        <p:sp>
          <p:nvSpPr>
            <p:cNvPr id="12" name="Freeform 12"/>
            <p:cNvSpPr/>
            <p:nvPr/>
          </p:nvSpPr>
          <p:spPr>
            <a:xfrm>
              <a:off x="0" y="0"/>
              <a:ext cx="857118" cy="188444"/>
            </a:xfrm>
            <a:custGeom>
              <a:avLst/>
              <a:gdLst/>
              <a:ahLst/>
              <a:cxnLst/>
              <a:rect l="l" t="t" r="r" b="b"/>
              <a:pathLst>
                <a:path w="857118" h="188444">
                  <a:moveTo>
                    <a:pt x="57182" y="0"/>
                  </a:moveTo>
                  <a:lnTo>
                    <a:pt x="799936" y="0"/>
                  </a:lnTo>
                  <a:cubicBezTo>
                    <a:pt x="831517" y="0"/>
                    <a:pt x="857118" y="25601"/>
                    <a:pt x="857118" y="57182"/>
                  </a:cubicBezTo>
                  <a:lnTo>
                    <a:pt x="857118" y="131262"/>
                  </a:lnTo>
                  <a:cubicBezTo>
                    <a:pt x="857118" y="146427"/>
                    <a:pt x="851094" y="160972"/>
                    <a:pt x="840370" y="171696"/>
                  </a:cubicBezTo>
                  <a:cubicBezTo>
                    <a:pt x="829646" y="182419"/>
                    <a:pt x="815102" y="188444"/>
                    <a:pt x="799936" y="188444"/>
                  </a:cubicBezTo>
                  <a:lnTo>
                    <a:pt x="57182" y="188444"/>
                  </a:lnTo>
                  <a:cubicBezTo>
                    <a:pt x="42017" y="188444"/>
                    <a:pt x="27472" y="182419"/>
                    <a:pt x="16748" y="171696"/>
                  </a:cubicBezTo>
                  <a:cubicBezTo>
                    <a:pt x="6025" y="160972"/>
                    <a:pt x="0" y="146427"/>
                    <a:pt x="0" y="131262"/>
                  </a:cubicBezTo>
                  <a:lnTo>
                    <a:pt x="0" y="57182"/>
                  </a:lnTo>
                  <a:cubicBezTo>
                    <a:pt x="0" y="42017"/>
                    <a:pt x="6025" y="27472"/>
                    <a:pt x="16748" y="16748"/>
                  </a:cubicBezTo>
                  <a:cubicBezTo>
                    <a:pt x="27472" y="6025"/>
                    <a:pt x="42017" y="0"/>
                    <a:pt x="57182" y="0"/>
                  </a:cubicBezTo>
                  <a:close/>
                </a:path>
              </a:pathLst>
            </a:custGeom>
            <a:solidFill>
              <a:srgbClr val="A7D2DD"/>
            </a:solidFill>
            <a:ln w="38100" cap="rnd">
              <a:solidFill>
                <a:srgbClr val="133795"/>
              </a:solidFill>
              <a:prstDash val="dash"/>
              <a:round/>
            </a:ln>
          </p:spPr>
        </p:sp>
        <p:sp>
          <p:nvSpPr>
            <p:cNvPr id="13" name="TextBox 13"/>
            <p:cNvSpPr txBox="1"/>
            <p:nvPr/>
          </p:nvSpPr>
          <p:spPr>
            <a:xfrm>
              <a:off x="7383" y="-51586"/>
              <a:ext cx="857118" cy="293219"/>
            </a:xfrm>
            <a:prstGeom prst="rect">
              <a:avLst/>
            </a:prstGeom>
          </p:spPr>
          <p:txBody>
            <a:bodyPr lIns="47625" tIns="47625" rIns="47625" bIns="47625" rtlCol="0" anchor="ctr"/>
            <a:lstStyle/>
            <a:p>
              <a:pPr algn="ctr">
                <a:spcBef>
                  <a:spcPct val="0"/>
                </a:spcBef>
              </a:pP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ớ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ọng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âm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endPara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AutoShape 14"/>
          <p:cNvSpPr/>
          <p:nvPr/>
        </p:nvSpPr>
        <p:spPr>
          <a:xfrm>
            <a:off x="3331374" y="1650732"/>
            <a:ext cx="1920010" cy="17859"/>
          </a:xfrm>
          <a:prstGeom prst="line">
            <a:avLst/>
          </a:prstGeom>
          <a:ln w="19050" cap="flat">
            <a:solidFill>
              <a:srgbClr val="133795"/>
            </a:solidFill>
            <a:prstDash val="solid"/>
            <a:headEnd type="none" w="sm" len="sm"/>
            <a:tailEnd type="arrow" w="med" len="sm"/>
          </a:ln>
        </p:spPr>
      </p:sp>
      <p:sp>
        <p:nvSpPr>
          <p:cNvPr id="15" name="AutoShape 15"/>
          <p:cNvSpPr/>
          <p:nvPr/>
        </p:nvSpPr>
        <p:spPr>
          <a:xfrm>
            <a:off x="3858104" y="3082383"/>
            <a:ext cx="1298979" cy="17859"/>
          </a:xfrm>
          <a:prstGeom prst="line">
            <a:avLst/>
          </a:prstGeom>
          <a:ln w="19050" cap="flat">
            <a:solidFill>
              <a:srgbClr val="133795"/>
            </a:solidFill>
            <a:prstDash val="solid"/>
            <a:headEnd type="none" w="sm" len="sm"/>
            <a:tailEnd type="arrow" w="med" len="sm"/>
          </a:ln>
        </p:spPr>
      </p:sp>
      <p:sp>
        <p:nvSpPr>
          <p:cNvPr id="16" name="AutoShape 16"/>
          <p:cNvSpPr/>
          <p:nvPr/>
        </p:nvSpPr>
        <p:spPr>
          <a:xfrm>
            <a:off x="3481486" y="4278880"/>
            <a:ext cx="1834749" cy="17859"/>
          </a:xfrm>
          <a:prstGeom prst="line">
            <a:avLst/>
          </a:prstGeom>
          <a:ln w="19050" cap="flat">
            <a:solidFill>
              <a:srgbClr val="133795"/>
            </a:solidFill>
            <a:prstDash val="solid"/>
            <a:headEnd type="none" w="sm" len="sm"/>
            <a:tailEnd type="arrow" w="med" len="sm"/>
          </a:ln>
        </p:spPr>
      </p:sp>
      <p:grpSp>
        <p:nvGrpSpPr>
          <p:cNvPr id="17" name="Group 17"/>
          <p:cNvGrpSpPr/>
          <p:nvPr/>
        </p:nvGrpSpPr>
        <p:grpSpPr>
          <a:xfrm>
            <a:off x="5248531" y="3625924"/>
            <a:ext cx="4769422" cy="1606611"/>
            <a:chOff x="-14793" y="-80691"/>
            <a:chExt cx="870456" cy="293219"/>
          </a:xfrm>
        </p:grpSpPr>
        <p:sp>
          <p:nvSpPr>
            <p:cNvPr id="18" name="Freeform 18"/>
            <p:cNvSpPr/>
            <p:nvPr/>
          </p:nvSpPr>
          <p:spPr>
            <a:xfrm>
              <a:off x="0" y="0"/>
              <a:ext cx="855663" cy="188444"/>
            </a:xfrm>
            <a:custGeom>
              <a:avLst/>
              <a:gdLst/>
              <a:ahLst/>
              <a:cxnLst/>
              <a:rect l="l" t="t" r="r" b="b"/>
              <a:pathLst>
                <a:path w="855663" h="188444">
                  <a:moveTo>
                    <a:pt x="57280" y="0"/>
                  </a:moveTo>
                  <a:lnTo>
                    <a:pt x="798384" y="0"/>
                  </a:lnTo>
                  <a:cubicBezTo>
                    <a:pt x="813575" y="0"/>
                    <a:pt x="828145" y="6035"/>
                    <a:pt x="838886" y="16777"/>
                  </a:cubicBezTo>
                  <a:cubicBezTo>
                    <a:pt x="849628" y="27519"/>
                    <a:pt x="855663" y="42088"/>
                    <a:pt x="855663" y="57280"/>
                  </a:cubicBezTo>
                  <a:lnTo>
                    <a:pt x="855663" y="131164"/>
                  </a:lnTo>
                  <a:cubicBezTo>
                    <a:pt x="855663" y="162799"/>
                    <a:pt x="830018" y="188444"/>
                    <a:pt x="798384" y="188444"/>
                  </a:cubicBezTo>
                  <a:lnTo>
                    <a:pt x="57280" y="188444"/>
                  </a:lnTo>
                  <a:cubicBezTo>
                    <a:pt x="25645" y="188444"/>
                    <a:pt x="0" y="162799"/>
                    <a:pt x="0" y="131164"/>
                  </a:cubicBezTo>
                  <a:lnTo>
                    <a:pt x="0" y="57280"/>
                  </a:lnTo>
                  <a:cubicBezTo>
                    <a:pt x="0" y="25645"/>
                    <a:pt x="25645" y="0"/>
                    <a:pt x="57280" y="0"/>
                  </a:cubicBezTo>
                  <a:close/>
                </a:path>
              </a:pathLst>
            </a:custGeom>
            <a:solidFill>
              <a:srgbClr val="A7D2DD"/>
            </a:solidFill>
            <a:ln w="38100" cap="rnd">
              <a:solidFill>
                <a:srgbClr val="133795"/>
              </a:solidFill>
              <a:prstDash val="lgDash"/>
              <a:round/>
            </a:ln>
          </p:spPr>
        </p:sp>
        <p:sp>
          <p:nvSpPr>
            <p:cNvPr id="19" name="TextBox 19"/>
            <p:cNvSpPr txBox="1"/>
            <p:nvPr/>
          </p:nvSpPr>
          <p:spPr>
            <a:xfrm>
              <a:off x="-14793" y="-80691"/>
              <a:ext cx="855663" cy="293219"/>
            </a:xfrm>
            <a:prstGeom prst="rect">
              <a:avLst/>
            </a:prstGeom>
          </p:spPr>
          <p:txBody>
            <a:bodyPr lIns="47625" tIns="47625" rIns="47625" bIns="47625" rtlCol="0" anchor="ctr"/>
            <a:lstStyle/>
            <a:p>
              <a:pPr algn="ctr">
                <a:lnSpc>
                  <a:spcPts val="6693"/>
                </a:lnSpc>
                <a:spcBef>
                  <a:spcPct val="0"/>
                </a:spcBef>
              </a:pP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ới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grpSp>
        <p:nvGrpSpPr>
          <p:cNvPr id="20" name="Group 20"/>
          <p:cNvGrpSpPr/>
          <p:nvPr/>
        </p:nvGrpSpPr>
        <p:grpSpPr>
          <a:xfrm>
            <a:off x="5221832" y="2101888"/>
            <a:ext cx="4742662" cy="1606611"/>
            <a:chOff x="-20660" y="-200579"/>
            <a:chExt cx="865572" cy="293219"/>
          </a:xfrm>
        </p:grpSpPr>
        <p:sp>
          <p:nvSpPr>
            <p:cNvPr id="21" name="Freeform 21"/>
            <p:cNvSpPr/>
            <p:nvPr/>
          </p:nvSpPr>
          <p:spPr>
            <a:xfrm>
              <a:off x="-12206" y="-115853"/>
              <a:ext cx="857118" cy="188444"/>
            </a:xfrm>
            <a:custGeom>
              <a:avLst/>
              <a:gdLst/>
              <a:ahLst/>
              <a:cxnLst/>
              <a:rect l="l" t="t" r="r" b="b"/>
              <a:pathLst>
                <a:path w="857118" h="188444">
                  <a:moveTo>
                    <a:pt x="57182" y="0"/>
                  </a:moveTo>
                  <a:lnTo>
                    <a:pt x="799936" y="0"/>
                  </a:lnTo>
                  <a:cubicBezTo>
                    <a:pt x="831517" y="0"/>
                    <a:pt x="857118" y="25601"/>
                    <a:pt x="857118" y="57182"/>
                  </a:cubicBezTo>
                  <a:lnTo>
                    <a:pt x="857118" y="131262"/>
                  </a:lnTo>
                  <a:cubicBezTo>
                    <a:pt x="857118" y="146427"/>
                    <a:pt x="851094" y="160972"/>
                    <a:pt x="840370" y="171696"/>
                  </a:cubicBezTo>
                  <a:cubicBezTo>
                    <a:pt x="829646" y="182419"/>
                    <a:pt x="815102" y="188444"/>
                    <a:pt x="799936" y="188444"/>
                  </a:cubicBezTo>
                  <a:lnTo>
                    <a:pt x="57182" y="188444"/>
                  </a:lnTo>
                  <a:cubicBezTo>
                    <a:pt x="42017" y="188444"/>
                    <a:pt x="27472" y="182419"/>
                    <a:pt x="16748" y="171696"/>
                  </a:cubicBezTo>
                  <a:cubicBezTo>
                    <a:pt x="6025" y="160972"/>
                    <a:pt x="0" y="146427"/>
                    <a:pt x="0" y="131262"/>
                  </a:cubicBezTo>
                  <a:lnTo>
                    <a:pt x="0" y="57182"/>
                  </a:lnTo>
                  <a:cubicBezTo>
                    <a:pt x="0" y="42017"/>
                    <a:pt x="6025" y="27472"/>
                    <a:pt x="16748" y="16748"/>
                  </a:cubicBezTo>
                  <a:cubicBezTo>
                    <a:pt x="27472" y="6025"/>
                    <a:pt x="42017" y="0"/>
                    <a:pt x="57182" y="0"/>
                  </a:cubicBezTo>
                  <a:close/>
                </a:path>
              </a:pathLst>
            </a:custGeom>
            <a:solidFill>
              <a:srgbClr val="A7D2DD"/>
            </a:solidFill>
            <a:ln w="38100" cap="rnd">
              <a:solidFill>
                <a:srgbClr val="133795"/>
              </a:solidFill>
              <a:prstDash val="dash"/>
              <a:round/>
            </a:ln>
          </p:spPr>
        </p:sp>
        <p:sp>
          <p:nvSpPr>
            <p:cNvPr id="22" name="TextBox 22"/>
            <p:cNvSpPr txBox="1"/>
            <p:nvPr/>
          </p:nvSpPr>
          <p:spPr>
            <a:xfrm>
              <a:off x="-20660" y="-200579"/>
              <a:ext cx="857118" cy="293219"/>
            </a:xfrm>
            <a:prstGeom prst="rect">
              <a:avLst/>
            </a:prstGeom>
          </p:spPr>
          <p:txBody>
            <a:bodyPr lIns="47625" tIns="47625" rIns="47625" bIns="47625" rtlCol="0" anchor="ctr"/>
            <a:lstStyle/>
            <a:p>
              <a:pPr algn="ctr">
                <a:lnSpc>
                  <a:spcPts val="6693"/>
                </a:lnSpc>
                <a:spcBef>
                  <a:spcPct val="0"/>
                </a:spcBef>
              </a:pP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GK</a:t>
              </a:r>
            </a:p>
          </p:txBody>
        </p:sp>
      </p:grpSp>
      <p:sp>
        <p:nvSpPr>
          <p:cNvPr id="23" name="Freeform 23"/>
          <p:cNvSpPr/>
          <p:nvPr/>
        </p:nvSpPr>
        <p:spPr>
          <a:xfrm>
            <a:off x="2174047" y="916976"/>
            <a:ext cx="2045817" cy="3530171"/>
          </a:xfrm>
          <a:custGeom>
            <a:avLst/>
            <a:gdLst/>
            <a:ahLst/>
            <a:cxnLst/>
            <a:rect l="l" t="t" r="r" b="b"/>
            <a:pathLst>
              <a:path w="2182205" h="1598466">
                <a:moveTo>
                  <a:pt x="0" y="0"/>
                </a:moveTo>
                <a:lnTo>
                  <a:pt x="2182205" y="0"/>
                </a:lnTo>
                <a:lnTo>
                  <a:pt x="2182205" y="1598466"/>
                </a:lnTo>
                <a:lnTo>
                  <a:pt x="0" y="159846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24" name="Freeform 24"/>
          <p:cNvSpPr/>
          <p:nvPr/>
        </p:nvSpPr>
        <p:spPr>
          <a:xfrm>
            <a:off x="1615883" y="4417727"/>
            <a:ext cx="2813732" cy="2440273"/>
          </a:xfrm>
          <a:custGeom>
            <a:avLst/>
            <a:gdLst/>
            <a:ahLst/>
            <a:cxnLst/>
            <a:rect l="l" t="t" r="r" b="b"/>
            <a:pathLst>
              <a:path w="3001314" h="2602958">
                <a:moveTo>
                  <a:pt x="0" y="0"/>
                </a:moveTo>
                <a:lnTo>
                  <a:pt x="3001314" y="0"/>
                </a:lnTo>
                <a:lnTo>
                  <a:pt x="3001314" y="2602958"/>
                </a:lnTo>
                <a:lnTo>
                  <a:pt x="0" y="260295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25" name="TextBox 25"/>
          <p:cNvSpPr txBox="1"/>
          <p:nvPr/>
        </p:nvSpPr>
        <p:spPr>
          <a:xfrm>
            <a:off x="2258332" y="1702723"/>
            <a:ext cx="1939138" cy="206505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608"/>
              </a:lnSpc>
              <a:spcBef>
                <a:spcPct val="0"/>
              </a:spcBef>
            </a:pP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154616" y="904402"/>
            <a:ext cx="9882768" cy="5049196"/>
          </a:xfrm>
          <a:custGeom>
            <a:avLst/>
            <a:gdLst/>
            <a:ahLst/>
            <a:cxnLst/>
            <a:rect l="l" t="t" r="r" b="b"/>
            <a:pathLst>
              <a:path w="14824152" h="7573794">
                <a:moveTo>
                  <a:pt x="0" y="0"/>
                </a:moveTo>
                <a:lnTo>
                  <a:pt x="14824152" y="0"/>
                </a:lnTo>
                <a:lnTo>
                  <a:pt x="14824152" y="7573794"/>
                </a:lnTo>
                <a:lnTo>
                  <a:pt x="0" y="757379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0" y="6495565"/>
            <a:ext cx="12192000" cy="2316480"/>
          </a:xfrm>
          <a:custGeom>
            <a:avLst/>
            <a:gdLst/>
            <a:ahLst/>
            <a:cxnLst/>
            <a:rect l="l" t="t" r="r" b="b"/>
            <a:pathLst>
              <a:path w="18288000" h="3474720">
                <a:moveTo>
                  <a:pt x="0" y="0"/>
                </a:moveTo>
                <a:lnTo>
                  <a:pt x="18288000" y="0"/>
                </a:lnTo>
                <a:lnTo>
                  <a:pt x="18288000" y="3474720"/>
                </a:lnTo>
                <a:lnTo>
                  <a:pt x="0" y="347472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7899666" y="2196236"/>
            <a:ext cx="3975965" cy="7951929"/>
          </a:xfrm>
          <a:custGeom>
            <a:avLst/>
            <a:gdLst/>
            <a:ahLst/>
            <a:cxnLst/>
            <a:rect l="l" t="t" r="r" b="b"/>
            <a:pathLst>
              <a:path w="5963947" h="11927893">
                <a:moveTo>
                  <a:pt x="0" y="0"/>
                </a:moveTo>
                <a:lnTo>
                  <a:pt x="5963947" y="0"/>
                </a:lnTo>
                <a:lnTo>
                  <a:pt x="5963947" y="11927894"/>
                </a:lnTo>
                <a:lnTo>
                  <a:pt x="0" y="11927894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>
            <a:off x="351079" y="4054581"/>
            <a:ext cx="2471797" cy="3183813"/>
          </a:xfrm>
          <a:custGeom>
            <a:avLst/>
            <a:gdLst/>
            <a:ahLst/>
            <a:cxnLst/>
            <a:rect l="l" t="t" r="r" b="b"/>
            <a:pathLst>
              <a:path w="3707695" h="4775720">
                <a:moveTo>
                  <a:pt x="0" y="0"/>
                </a:moveTo>
                <a:lnTo>
                  <a:pt x="3707695" y="0"/>
                </a:lnTo>
                <a:lnTo>
                  <a:pt x="3707695" y="4775720"/>
                </a:lnTo>
                <a:lnTo>
                  <a:pt x="0" y="4775720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/>
            </a:stretch>
          </a:blipFill>
        </p:spPr>
      </p:sp>
      <p:sp>
        <p:nvSpPr>
          <p:cNvPr id="6" name="TextBox 6"/>
          <p:cNvSpPr txBox="1"/>
          <p:nvPr/>
        </p:nvSpPr>
        <p:spPr>
          <a:xfrm>
            <a:off x="4589346" y="1495867"/>
            <a:ext cx="3013310" cy="25789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218"/>
              </a:lnSpc>
            </a:pPr>
            <a:r>
              <a:rPr lang="en-US" sz="1584" spc="127" dirty="0">
                <a:solidFill>
                  <a:srgbClr val="FFFDB9"/>
                </a:solidFill>
                <a:latin typeface="Muli"/>
              </a:rPr>
              <a:t>CHƯƠNG I. ĐẠI SỐ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1311630" y="1993036"/>
            <a:ext cx="9568741" cy="175349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923"/>
              </a:lnSpc>
            </a:pP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10659" dirty="0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ơn</a:t>
            </a:r>
            <a:r>
              <a:rPr lang="en-US" sz="10659" dirty="0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10659" dirty="0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10659" dirty="0" err="1">
                <a:solidFill>
                  <a:srgbClr val="FFFDB9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endParaRPr lang="en-US" sz="10659" dirty="0">
              <a:solidFill>
                <a:srgbClr val="FFFDB9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8"/>
          <p:cNvSpPr txBox="1"/>
          <p:nvPr/>
        </p:nvSpPr>
        <p:spPr>
          <a:xfrm>
            <a:off x="2575220" y="3544806"/>
            <a:ext cx="7041561" cy="60920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5227"/>
              </a:lnSpc>
            </a:pP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734" spc="299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4" spc="299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734" spc="299" dirty="0">
              <a:solidFill>
                <a:srgbClr val="FFFDB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9"/>
          <p:cNvSpPr txBox="1"/>
          <p:nvPr/>
        </p:nvSpPr>
        <p:spPr>
          <a:xfrm>
            <a:off x="4292334" y="4877118"/>
            <a:ext cx="3607332" cy="25789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2218"/>
              </a:lnSpc>
            </a:pPr>
            <a:r>
              <a:rPr lang="en-US" sz="1584" spc="127" dirty="0">
                <a:solidFill>
                  <a:srgbClr val="FFFDB9"/>
                </a:solidFill>
                <a:latin typeface="Muli"/>
              </a:rPr>
              <a:t>GV: ……………………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972875" y="2174893"/>
            <a:ext cx="3184944" cy="3680083"/>
          </a:xfrm>
          <a:custGeom>
            <a:avLst/>
            <a:gdLst/>
            <a:ahLst/>
            <a:cxnLst/>
            <a:rect l="l" t="t" r="r" b="b"/>
            <a:pathLst>
              <a:path w="4777416" h="5520124">
                <a:moveTo>
                  <a:pt x="0" y="0"/>
                </a:moveTo>
                <a:lnTo>
                  <a:pt x="4777416" y="0"/>
                </a:lnTo>
                <a:lnTo>
                  <a:pt x="4777416" y="5520124"/>
                </a:lnTo>
                <a:lnTo>
                  <a:pt x="0" y="552012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>
            <a:off x="7090452" y="2174893"/>
            <a:ext cx="3184944" cy="3680083"/>
          </a:xfrm>
          <a:custGeom>
            <a:avLst/>
            <a:gdLst/>
            <a:ahLst/>
            <a:cxnLst/>
            <a:rect l="l" t="t" r="r" b="b"/>
            <a:pathLst>
              <a:path w="4777416" h="5520124">
                <a:moveTo>
                  <a:pt x="0" y="0"/>
                </a:moveTo>
                <a:lnTo>
                  <a:pt x="4777416" y="0"/>
                </a:lnTo>
                <a:lnTo>
                  <a:pt x="4777416" y="5520124"/>
                </a:lnTo>
                <a:lnTo>
                  <a:pt x="0" y="552012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166115" flipH="1">
            <a:off x="11085965" y="4567123"/>
            <a:ext cx="1381471" cy="3157647"/>
          </a:xfrm>
          <a:custGeom>
            <a:avLst/>
            <a:gdLst/>
            <a:ahLst/>
            <a:cxnLst/>
            <a:rect l="l" t="t" r="r" b="b"/>
            <a:pathLst>
              <a:path w="2072206" h="4736470">
                <a:moveTo>
                  <a:pt x="2072206" y="0"/>
                </a:moveTo>
                <a:lnTo>
                  <a:pt x="0" y="0"/>
                </a:lnTo>
                <a:lnTo>
                  <a:pt x="0" y="4736470"/>
                </a:lnTo>
                <a:lnTo>
                  <a:pt x="2072206" y="4736470"/>
                </a:lnTo>
                <a:lnTo>
                  <a:pt x="2072206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6" name="TextBox 6"/>
          <p:cNvSpPr txBox="1"/>
          <p:nvPr/>
        </p:nvSpPr>
        <p:spPr>
          <a:xfrm>
            <a:off x="2135863" y="3065484"/>
            <a:ext cx="2889461" cy="269304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/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ia,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Freeform 7"/>
          <p:cNvSpPr/>
          <p:nvPr/>
        </p:nvSpPr>
        <p:spPr>
          <a:xfrm rot="164230">
            <a:off x="-206090" y="4593377"/>
            <a:ext cx="1381471" cy="3157647"/>
          </a:xfrm>
          <a:custGeom>
            <a:avLst/>
            <a:gdLst/>
            <a:ahLst/>
            <a:cxnLst/>
            <a:rect l="l" t="t" r="r" b="b"/>
            <a:pathLst>
              <a:path w="2072206" h="4736470">
                <a:moveTo>
                  <a:pt x="0" y="0"/>
                </a:moveTo>
                <a:lnTo>
                  <a:pt x="2072206" y="0"/>
                </a:lnTo>
                <a:lnTo>
                  <a:pt x="2072206" y="4736470"/>
                </a:lnTo>
                <a:lnTo>
                  <a:pt x="0" y="473647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342668">
            <a:off x="1390091" y="5975626"/>
            <a:ext cx="3328632" cy="1603795"/>
          </a:xfrm>
          <a:custGeom>
            <a:avLst/>
            <a:gdLst/>
            <a:ahLst/>
            <a:cxnLst/>
            <a:rect l="l" t="t" r="r" b="b"/>
            <a:pathLst>
              <a:path w="4992948" h="2405693">
                <a:moveTo>
                  <a:pt x="0" y="0"/>
                </a:moveTo>
                <a:lnTo>
                  <a:pt x="4992948" y="0"/>
                </a:lnTo>
                <a:lnTo>
                  <a:pt x="4992948" y="2405693"/>
                </a:lnTo>
                <a:lnTo>
                  <a:pt x="0" y="2405693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123938" flipH="1">
            <a:off x="7664787" y="5975626"/>
            <a:ext cx="3328632" cy="1603795"/>
          </a:xfrm>
          <a:custGeom>
            <a:avLst/>
            <a:gdLst/>
            <a:ahLst/>
            <a:cxnLst/>
            <a:rect l="l" t="t" r="r" b="b"/>
            <a:pathLst>
              <a:path w="4992948" h="2405693">
                <a:moveTo>
                  <a:pt x="4992948" y="0"/>
                </a:moveTo>
                <a:lnTo>
                  <a:pt x="0" y="0"/>
                </a:lnTo>
                <a:lnTo>
                  <a:pt x="0" y="2405693"/>
                </a:lnTo>
                <a:lnTo>
                  <a:pt x="4992948" y="2405693"/>
                </a:lnTo>
                <a:lnTo>
                  <a:pt x="4992948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737438">
            <a:off x="10200384" y="257365"/>
            <a:ext cx="2611633" cy="2089307"/>
          </a:xfrm>
          <a:custGeom>
            <a:avLst/>
            <a:gdLst/>
            <a:ahLst/>
            <a:cxnLst/>
            <a:rect l="l" t="t" r="r" b="b"/>
            <a:pathLst>
              <a:path w="3917450" h="3133960">
                <a:moveTo>
                  <a:pt x="0" y="0"/>
                </a:moveTo>
                <a:lnTo>
                  <a:pt x="3917450" y="0"/>
                </a:lnTo>
                <a:lnTo>
                  <a:pt x="3917450" y="3133960"/>
                </a:lnTo>
                <a:lnTo>
                  <a:pt x="0" y="313396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11"/>
          <p:cNvSpPr txBox="1"/>
          <p:nvPr/>
        </p:nvSpPr>
        <p:spPr>
          <a:xfrm>
            <a:off x="1249990" y="520701"/>
            <a:ext cx="9692021" cy="141686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2133"/>
              </a:lnSpc>
            </a:pPr>
            <a:r>
              <a:rPr lang="en-US" sz="8000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8000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8000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8000" dirty="0">
                <a:solidFill>
                  <a:srgbClr val="FFFDB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2027204" y="2396508"/>
            <a:ext cx="2998120" cy="57252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853"/>
              </a:lnSpc>
            </a:pPr>
            <a:r>
              <a:rPr lang="en-US" sz="3500" spc="27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500" spc="27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3" name="TextBox 13"/>
          <p:cNvSpPr txBox="1"/>
          <p:nvPr/>
        </p:nvSpPr>
        <p:spPr>
          <a:xfrm>
            <a:off x="7090452" y="2396508"/>
            <a:ext cx="3184945" cy="57252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853"/>
              </a:lnSpc>
            </a:pPr>
            <a:r>
              <a:rPr lang="en-US" sz="3500" spc="277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3500" spc="277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7138613" y="3463463"/>
            <a:ext cx="3080512" cy="85100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240"/>
              </a:lnSpc>
            </a:pP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spc="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500" spc="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Freeform 17"/>
          <p:cNvSpPr/>
          <p:nvPr/>
        </p:nvSpPr>
        <p:spPr>
          <a:xfrm rot="-360508" flipH="1">
            <a:off x="-323288" y="130949"/>
            <a:ext cx="2611633" cy="2089307"/>
          </a:xfrm>
          <a:custGeom>
            <a:avLst/>
            <a:gdLst/>
            <a:ahLst/>
            <a:cxnLst/>
            <a:rect l="l" t="t" r="r" b="b"/>
            <a:pathLst>
              <a:path w="3917450" h="3133960">
                <a:moveTo>
                  <a:pt x="3917450" y="0"/>
                </a:moveTo>
                <a:lnTo>
                  <a:pt x="0" y="0"/>
                </a:lnTo>
                <a:lnTo>
                  <a:pt x="0" y="3133959"/>
                </a:lnTo>
                <a:lnTo>
                  <a:pt x="3917450" y="3133959"/>
                </a:lnTo>
                <a:lnTo>
                  <a:pt x="391745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  <p:bldP spid="12" grpId="0"/>
      <p:bldP spid="13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4133850" y="261185"/>
            <a:ext cx="7925066" cy="6076840"/>
            <a:chOff x="0" y="0"/>
            <a:chExt cx="10516800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3900538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TextBox 5"/>
          <p:cNvSpPr txBox="1"/>
          <p:nvPr/>
        </p:nvSpPr>
        <p:spPr>
          <a:xfrm>
            <a:off x="6578741" y="519975"/>
            <a:ext cx="2987291" cy="5710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40"/>
              </a:lnSpc>
            </a:pP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spc="-8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spc="-84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4900710" y="4677605"/>
            <a:ext cx="6857999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; -3) hay </a:t>
            </a:r>
          </a:p>
        </p:txBody>
      </p:sp>
      <p:grpSp>
        <p:nvGrpSpPr>
          <p:cNvPr id="8" name="Group 8"/>
          <p:cNvGrpSpPr/>
          <p:nvPr/>
        </p:nvGrpSpPr>
        <p:grpSpPr>
          <a:xfrm>
            <a:off x="217592" y="467539"/>
            <a:ext cx="3590605" cy="4143974"/>
            <a:chOff x="0" y="0"/>
            <a:chExt cx="7992460" cy="8764522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10" name="Freeform 10"/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11" name="TextBox 11"/>
          <p:cNvSpPr txBox="1"/>
          <p:nvPr/>
        </p:nvSpPr>
        <p:spPr>
          <a:xfrm>
            <a:off x="211430" y="1283970"/>
            <a:ext cx="3422107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3"/>
          <p:cNvSpPr/>
          <p:nvPr/>
        </p:nvSpPr>
        <p:spPr>
          <a:xfrm>
            <a:off x="11103420" y="5720747"/>
            <a:ext cx="747488" cy="1283905"/>
          </a:xfrm>
          <a:custGeom>
            <a:avLst/>
            <a:gdLst/>
            <a:ahLst/>
            <a:cxnLst/>
            <a:rect l="l" t="t" r="r" b="b"/>
            <a:pathLst>
              <a:path w="1121232" h="1925858">
                <a:moveTo>
                  <a:pt x="0" y="0"/>
                </a:moveTo>
                <a:lnTo>
                  <a:pt x="1121231" y="0"/>
                </a:lnTo>
                <a:lnTo>
                  <a:pt x="1121231" y="1925858"/>
                </a:lnTo>
                <a:lnTo>
                  <a:pt x="0" y="1925858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 l="-144107"/>
            </a:stretch>
          </a:blipFill>
        </p:spPr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16D4BE-A4EB-066D-B44F-490CEE2DD5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9733" y="2419722"/>
          <a:ext cx="2766019" cy="14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876240" imgH="457200" progId="Equation.DSMT4">
                  <p:embed/>
                </p:oleObj>
              </mc:Choice>
              <mc:Fallback>
                <p:oleObj name="Equation" r:id="rId9" imgW="87624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9733" y="2419722"/>
                        <a:ext cx="2766019" cy="144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1C71CF6-7568-2F78-4B49-E820CCF633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23745" y="5036412"/>
          <a:ext cx="997861" cy="876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1" imgW="520560" imgH="457200" progId="Equation.DSMT4">
                  <p:embed/>
                </p:oleObj>
              </mc:Choice>
              <mc:Fallback>
                <p:oleObj name="Equation" r:id="rId11" imgW="52056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F1C71CF6-7568-2F78-4B49-E820CCF63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23745" y="5036412"/>
                        <a:ext cx="997861" cy="876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03FC4A-54C2-2097-5C3F-895669BC6E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9288" y="1246757"/>
          <a:ext cx="1592877" cy="83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3" imgW="876240" imgH="457200" progId="Equation.DSMT4">
                  <p:embed/>
                </p:oleObj>
              </mc:Choice>
              <mc:Fallback>
                <p:oleObj name="Equation" r:id="rId13" imgW="87624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39288" y="1246757"/>
                        <a:ext cx="1592877" cy="831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6D34E0-CABB-8EF1-72D6-14ADB95E4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56400" y="2077823"/>
          <a:ext cx="2308517" cy="92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5" imgW="1269720" imgH="507960" progId="Equation.DSMT4">
                  <p:embed/>
                </p:oleObj>
              </mc:Choice>
              <mc:Fallback>
                <p:oleObj name="Equation" r:id="rId15" imgW="126972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56400" y="2077823"/>
                        <a:ext cx="2308517" cy="92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22F11F-DE64-0F73-22B3-9C76A49110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396" y="2970423"/>
          <a:ext cx="1292770" cy="83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7" imgW="711000" imgH="457200" progId="Equation.DSMT4">
                  <p:embed/>
                </p:oleObj>
              </mc:Choice>
              <mc:Fallback>
                <p:oleObj name="Equation" r:id="rId17" imgW="71100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19396" y="2970423"/>
                        <a:ext cx="1292770" cy="831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632236C-B90B-2942-5CFB-3A279D204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33440" y="3913946"/>
          <a:ext cx="946492" cy="83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9" imgW="520560" imgH="457200" progId="Equation.DSMT4">
                  <p:embed/>
                </p:oleObj>
              </mc:Choice>
              <mc:Fallback>
                <p:oleObj name="Equation" r:id="rId19" imgW="52056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9632236C-B90B-2942-5CFB-3A279D204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33440" y="3913946"/>
                        <a:ext cx="946492" cy="831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2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344953" y="261185"/>
            <a:ext cx="8713963" cy="6076840"/>
            <a:chOff x="0" y="0"/>
            <a:chExt cx="10516800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3900538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TextBox 5"/>
          <p:cNvSpPr txBox="1"/>
          <p:nvPr/>
        </p:nvSpPr>
        <p:spPr>
          <a:xfrm>
            <a:off x="6578741" y="519975"/>
            <a:ext cx="2987291" cy="5710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40"/>
              </a:lnSpc>
            </a:pP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spc="-8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spc="-84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6"/>
          <p:cNvSpPr txBox="1"/>
          <p:nvPr/>
        </p:nvSpPr>
        <p:spPr>
          <a:xfrm>
            <a:off x="3958390" y="3560921"/>
            <a:ext cx="7612898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x = 0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8" name="Group 8"/>
          <p:cNvGrpSpPr/>
          <p:nvPr/>
        </p:nvGrpSpPr>
        <p:grpSpPr>
          <a:xfrm>
            <a:off x="113644" y="548553"/>
            <a:ext cx="3103123" cy="3910530"/>
            <a:chOff x="0" y="0"/>
            <a:chExt cx="7992460" cy="8764522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10" name="Freeform 10"/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11" name="TextBox 11"/>
          <p:cNvSpPr txBox="1"/>
          <p:nvPr/>
        </p:nvSpPr>
        <p:spPr>
          <a:xfrm>
            <a:off x="-206674" y="1368690"/>
            <a:ext cx="3422107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16D4BE-A4EB-066D-B44F-490CEE2DD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96426"/>
              </p:ext>
            </p:extLst>
          </p:nvPr>
        </p:nvGraphicFramePr>
        <p:xfrm>
          <a:off x="305036" y="2503818"/>
          <a:ext cx="2700003" cy="1279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965160" imgH="457200" progId="Equation.DSMT4">
                  <p:embed/>
                </p:oleObj>
              </mc:Choice>
              <mc:Fallback>
                <p:oleObj name="Equation" r:id="rId7" imgW="96516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036" y="2503818"/>
                        <a:ext cx="2700003" cy="1279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03FC4A-54C2-2097-5C3F-895669BC6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221447"/>
              </p:ext>
            </p:extLst>
          </p:nvPr>
        </p:nvGraphicFramePr>
        <p:xfrm>
          <a:off x="6553344" y="1038961"/>
          <a:ext cx="1755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965160" imgH="457200" progId="Equation.DSMT4">
                  <p:embed/>
                </p:oleObj>
              </mc:Choice>
              <mc:Fallback>
                <p:oleObj name="Equation" r:id="rId9" imgW="96516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53344" y="1038961"/>
                        <a:ext cx="1755775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6D34E0-CABB-8EF1-72D6-14ADB95E4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579288"/>
              </p:ext>
            </p:extLst>
          </p:nvPr>
        </p:nvGraphicFramePr>
        <p:xfrm>
          <a:off x="6804156" y="1830058"/>
          <a:ext cx="21701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1" imgW="1193760" imgH="507960" progId="Equation.DSMT4">
                  <p:embed/>
                </p:oleObj>
              </mc:Choice>
              <mc:Fallback>
                <p:oleObj name="Equation" r:id="rId11" imgW="119376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04156" y="1830058"/>
                        <a:ext cx="217011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22F11F-DE64-0F73-22B3-9C76A491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175637"/>
              </p:ext>
            </p:extLst>
          </p:nvPr>
        </p:nvGraphicFramePr>
        <p:xfrm>
          <a:off x="6828117" y="2753983"/>
          <a:ext cx="1292770" cy="83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3" imgW="711000" imgH="457200" progId="Equation.DSMT4">
                  <p:embed/>
                </p:oleObj>
              </mc:Choice>
              <mc:Fallback>
                <p:oleObj name="Equation" r:id="rId13" imgW="71100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28117" y="2753983"/>
                        <a:ext cx="1292770" cy="831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BF5AE1D-1316-58B0-DD1D-106317AE9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997847"/>
              </p:ext>
            </p:extLst>
          </p:nvPr>
        </p:nvGraphicFramePr>
        <p:xfrm>
          <a:off x="10891838" y="3653790"/>
          <a:ext cx="6794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891838" y="3653790"/>
                        <a:ext cx="67945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6">
            <a:extLst>
              <a:ext uri="{FF2B5EF4-FFF2-40B4-BE49-F238E27FC236}">
                <a16:creationId xmlns:a16="http://schemas.microsoft.com/office/drawing/2014/main" id="{CCAF02B8-242B-CAAC-CE57-FC2FECB21DCC}"/>
              </a:ext>
            </a:extLst>
          </p:cNvPr>
          <p:cNvSpPr txBox="1"/>
          <p:nvPr/>
        </p:nvSpPr>
        <p:spPr>
          <a:xfrm>
            <a:off x="4117551" y="4123581"/>
            <a:ext cx="6857999" cy="8207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9FF1E49-DA89-8E5A-D610-CEE71AFF36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962438"/>
              </p:ext>
            </p:extLst>
          </p:nvPr>
        </p:nvGraphicFramePr>
        <p:xfrm>
          <a:off x="9981338" y="4267173"/>
          <a:ext cx="1589950" cy="1022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7" imgW="711000" imgH="457200" progId="Equation.DSMT4">
                  <p:embed/>
                </p:oleObj>
              </mc:Choice>
              <mc:Fallback>
                <p:oleObj name="Equation" r:id="rId17" imgW="711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81338" y="4267173"/>
                        <a:ext cx="1589950" cy="1022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262043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3833643" y="301573"/>
            <a:ext cx="8667168" cy="6076840"/>
            <a:chOff x="0" y="0"/>
            <a:chExt cx="10516800" cy="8799448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8751451" cy="8799448"/>
            </a:xfrm>
            <a:custGeom>
              <a:avLst/>
              <a:gdLst/>
              <a:ahLst/>
              <a:cxnLst/>
              <a:rect l="l" t="t" r="r" b="b"/>
              <a:pathLst>
                <a:path w="8751451" h="8799448">
                  <a:moveTo>
                    <a:pt x="0" y="0"/>
                  </a:moveTo>
                  <a:lnTo>
                    <a:pt x="8751451" y="0"/>
                  </a:lnTo>
                  <a:lnTo>
                    <a:pt x="8751451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3900538" y="0"/>
              <a:ext cx="6616262" cy="8799448"/>
            </a:xfrm>
            <a:custGeom>
              <a:avLst/>
              <a:gdLst/>
              <a:ahLst/>
              <a:cxnLst/>
              <a:rect l="l" t="t" r="r" b="b"/>
              <a:pathLst>
                <a:path w="6616262" h="8799448">
                  <a:moveTo>
                    <a:pt x="0" y="0"/>
                  </a:moveTo>
                  <a:lnTo>
                    <a:pt x="6616262" y="0"/>
                  </a:lnTo>
                  <a:lnTo>
                    <a:pt x="6616262" y="8799448"/>
                  </a:lnTo>
                  <a:lnTo>
                    <a:pt x="0" y="879944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3">
                <a:extLst>
                  <a:ext uri="{96DAC541-7B7A-43D3-8B79-37D633B846F1}">
                    <asvg:svgBlip xmlns:asvg="http://schemas.microsoft.com/office/drawing/2016/SVG/main" xmlns="" r:embed="rId4"/>
                  </a:ext>
                </a:extLst>
              </a:blip>
              <a:stretch>
                <a:fillRect l="-32271"/>
              </a:stretch>
            </a:blipFill>
          </p:spPr>
        </p:sp>
      </p:grpSp>
      <p:sp>
        <p:nvSpPr>
          <p:cNvPr id="5" name="TextBox 5"/>
          <p:cNvSpPr txBox="1"/>
          <p:nvPr/>
        </p:nvSpPr>
        <p:spPr>
          <a:xfrm>
            <a:off x="6578741" y="519975"/>
            <a:ext cx="2987291" cy="5710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040"/>
              </a:lnSpc>
            </a:pP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000" u="sng" spc="-84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84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000" u="sng" spc="-84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8"/>
          <p:cNvGrpSpPr/>
          <p:nvPr/>
        </p:nvGrpSpPr>
        <p:grpSpPr>
          <a:xfrm>
            <a:off x="217592" y="467539"/>
            <a:ext cx="3590605" cy="4143974"/>
            <a:chOff x="0" y="0"/>
            <a:chExt cx="7992460" cy="8764522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3922822" cy="8764522"/>
            </a:xfrm>
            <a:custGeom>
              <a:avLst/>
              <a:gdLst/>
              <a:ahLst/>
              <a:cxnLst/>
              <a:rect l="l" t="t" r="r" b="b"/>
              <a:pathLst>
                <a:path w="3922822" h="8764522">
                  <a:moveTo>
                    <a:pt x="0" y="0"/>
                  </a:moveTo>
                  <a:lnTo>
                    <a:pt x="3922822" y="0"/>
                  </a:lnTo>
                  <a:lnTo>
                    <a:pt x="3922822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r="-99456"/>
              </a:stretch>
            </a:blipFill>
          </p:spPr>
        </p:sp>
        <p:sp>
          <p:nvSpPr>
            <p:cNvPr id="10" name="Freeform 10"/>
            <p:cNvSpPr/>
            <p:nvPr/>
          </p:nvSpPr>
          <p:spPr>
            <a:xfrm>
              <a:off x="3912164" y="0"/>
              <a:ext cx="4080297" cy="8764522"/>
            </a:xfrm>
            <a:custGeom>
              <a:avLst/>
              <a:gdLst/>
              <a:ahLst/>
              <a:cxnLst/>
              <a:rect l="l" t="t" r="r" b="b"/>
              <a:pathLst>
                <a:path w="4080297" h="8764522">
                  <a:moveTo>
                    <a:pt x="0" y="0"/>
                  </a:moveTo>
                  <a:lnTo>
                    <a:pt x="4080296" y="0"/>
                  </a:lnTo>
                  <a:lnTo>
                    <a:pt x="4080296" y="8764522"/>
                  </a:lnTo>
                  <a:lnTo>
                    <a:pt x="0" y="87645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5">
                <a:extLst>
                  <a:ext uri="{96DAC541-7B7A-43D3-8B79-37D633B846F1}">
                    <asvg:svgBlip xmlns:asvg="http://schemas.microsoft.com/office/drawing/2016/SVG/main" xmlns="" r:embed="rId6"/>
                  </a:ext>
                </a:extLst>
              </a:blip>
              <a:stretch>
                <a:fillRect l="-91758"/>
              </a:stretch>
            </a:blipFill>
          </p:spPr>
        </p:sp>
      </p:grpSp>
      <p:sp>
        <p:nvSpPr>
          <p:cNvPr id="11" name="TextBox 11"/>
          <p:cNvSpPr txBox="1"/>
          <p:nvPr/>
        </p:nvSpPr>
        <p:spPr>
          <a:xfrm>
            <a:off x="211430" y="1283970"/>
            <a:ext cx="3422107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u="sng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u="sng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spc="-5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spc="-51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spc="-51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3"/>
          <p:cNvSpPr/>
          <p:nvPr/>
        </p:nvSpPr>
        <p:spPr>
          <a:xfrm>
            <a:off x="11103420" y="5720747"/>
            <a:ext cx="747488" cy="1283905"/>
          </a:xfrm>
          <a:custGeom>
            <a:avLst/>
            <a:gdLst/>
            <a:ahLst/>
            <a:cxnLst/>
            <a:rect l="l" t="t" r="r" b="b"/>
            <a:pathLst>
              <a:path w="1121232" h="1925858">
                <a:moveTo>
                  <a:pt x="0" y="0"/>
                </a:moveTo>
                <a:lnTo>
                  <a:pt x="1121231" y="0"/>
                </a:lnTo>
                <a:lnTo>
                  <a:pt x="1121231" y="1925858"/>
                </a:lnTo>
                <a:lnTo>
                  <a:pt x="0" y="1925858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 l="-144107"/>
            </a:stretch>
          </a:blipFill>
        </p:spPr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116D4BE-A4EB-066D-B44F-490CEE2DD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9941"/>
              </p:ext>
            </p:extLst>
          </p:nvPr>
        </p:nvGraphicFramePr>
        <p:xfrm>
          <a:off x="681038" y="2419350"/>
          <a:ext cx="2925762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9" imgW="927000" imgH="457200" progId="Equation.DSMT4">
                  <p:embed/>
                </p:oleObj>
              </mc:Choice>
              <mc:Fallback>
                <p:oleObj name="Equation" r:id="rId9" imgW="92700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1038" y="2419350"/>
                        <a:ext cx="2925762" cy="14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D03FC4A-54C2-2097-5C3F-895669BC6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63659"/>
              </p:ext>
            </p:extLst>
          </p:nvPr>
        </p:nvGraphicFramePr>
        <p:xfrm>
          <a:off x="6592888" y="1246188"/>
          <a:ext cx="16875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1" imgW="927000" imgH="457200" progId="Equation.DSMT4">
                  <p:embed/>
                </p:oleObj>
              </mc:Choice>
              <mc:Fallback>
                <p:oleObj name="Equation" r:id="rId11" imgW="92700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D03FC4A-54C2-2097-5C3F-895669BC6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92888" y="1246188"/>
                        <a:ext cx="168751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56D34E0-CABB-8EF1-72D6-14ADB95E4F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59120"/>
              </p:ext>
            </p:extLst>
          </p:nvPr>
        </p:nvGraphicFramePr>
        <p:xfrm>
          <a:off x="6702425" y="2078038"/>
          <a:ext cx="2216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3" imgW="1218960" imgH="507960" progId="Equation.DSMT4">
                  <p:embed/>
                </p:oleObj>
              </mc:Choice>
              <mc:Fallback>
                <p:oleObj name="Equation" r:id="rId13" imgW="1218960" imgH="50796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56D34E0-CABB-8EF1-72D6-14ADB95E4F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2425" y="2078038"/>
                        <a:ext cx="2216150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22F11F-DE64-0F73-22B3-9C76A4911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19190"/>
              </p:ext>
            </p:extLst>
          </p:nvPr>
        </p:nvGraphicFramePr>
        <p:xfrm>
          <a:off x="6697663" y="2970213"/>
          <a:ext cx="13382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5" imgW="736560" imgH="457200" progId="Equation.DSMT4">
                  <p:embed/>
                </p:oleObj>
              </mc:Choice>
              <mc:Fallback>
                <p:oleObj name="Equation" r:id="rId15" imgW="73656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22F11F-DE64-0F73-22B3-9C76A49110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97663" y="2970213"/>
                        <a:ext cx="133826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79DCB57-2048-64F2-F6D0-DE2218EB2578}"/>
              </a:ext>
            </a:extLst>
          </p:cNvPr>
          <p:cNvSpPr txBox="1"/>
          <p:nvPr/>
        </p:nvSpPr>
        <p:spPr>
          <a:xfrm>
            <a:off x="5833519" y="3862388"/>
            <a:ext cx="5092081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y = -7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6">
            <a:extLst>
              <a:ext uri="{FF2B5EF4-FFF2-40B4-BE49-F238E27FC236}">
                <a16:creationId xmlns:a16="http://schemas.microsoft.com/office/drawing/2014/main" id="{772CAA6E-4DCA-0BF7-9006-6EA03934DC95}"/>
              </a:ext>
            </a:extLst>
          </p:cNvPr>
          <p:cNvSpPr txBox="1"/>
          <p:nvPr/>
        </p:nvSpPr>
        <p:spPr>
          <a:xfrm>
            <a:off x="5730168" y="4457303"/>
            <a:ext cx="5100463" cy="41036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3199"/>
              </a:lnSpc>
            </a:pP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56517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7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5692" y="-1502435"/>
            <a:ext cx="12512597" cy="8690568"/>
          </a:xfrm>
          <a:custGeom>
            <a:avLst/>
            <a:gdLst/>
            <a:ahLst/>
            <a:cxnLst/>
            <a:rect l="l" t="t" r="r" b="b"/>
            <a:pathLst>
              <a:path w="18768896" h="13035852">
                <a:moveTo>
                  <a:pt x="0" y="0"/>
                </a:moveTo>
                <a:lnTo>
                  <a:pt x="18768897" y="0"/>
                </a:lnTo>
                <a:lnTo>
                  <a:pt x="18768897" y="13035851"/>
                </a:lnTo>
                <a:lnTo>
                  <a:pt x="0" y="13035851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xmlns="" r:embed="rId4"/>
                </a:ext>
              </a:extLst>
            </a:blip>
            <a:stretch>
              <a:fillRect/>
            </a:stretch>
          </a:blipFill>
        </p:spPr>
      </p:sp>
      <p:grpSp>
        <p:nvGrpSpPr>
          <p:cNvPr id="3" name="Group 3"/>
          <p:cNvGrpSpPr/>
          <p:nvPr/>
        </p:nvGrpSpPr>
        <p:grpSpPr>
          <a:xfrm>
            <a:off x="1107352" y="1086018"/>
            <a:ext cx="6607609" cy="5094615"/>
            <a:chOff x="0" y="0"/>
            <a:chExt cx="14074373" cy="10851659"/>
          </a:xfrm>
        </p:grpSpPr>
        <p:sp>
          <p:nvSpPr>
            <p:cNvPr id="4" name="Freeform 4"/>
            <p:cNvSpPr/>
            <p:nvPr/>
          </p:nvSpPr>
          <p:spPr>
            <a:xfrm>
              <a:off x="-127" y="127"/>
              <a:ext cx="14074246" cy="10858644"/>
            </a:xfrm>
            <a:custGeom>
              <a:avLst/>
              <a:gdLst/>
              <a:ahLst/>
              <a:cxnLst/>
              <a:rect l="l" t="t" r="r" b="b"/>
              <a:pathLst>
                <a:path w="14074246" h="10858644">
                  <a:moveTo>
                    <a:pt x="13673179" y="10845944"/>
                  </a:moveTo>
                  <a:cubicBezTo>
                    <a:pt x="13617299" y="10858644"/>
                    <a:pt x="13591899" y="10845944"/>
                    <a:pt x="13534749" y="10845944"/>
                  </a:cubicBezTo>
                  <a:cubicBezTo>
                    <a:pt x="13477599" y="10845944"/>
                    <a:pt x="13386541" y="10833244"/>
                    <a:pt x="13386541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3555197" y="0"/>
                  </a:lnTo>
                  <a:cubicBezTo>
                    <a:pt x="13655273" y="0"/>
                    <a:pt x="13723725" y="12700"/>
                    <a:pt x="13723725" y="12700"/>
                  </a:cubicBezTo>
                  <a:cubicBezTo>
                    <a:pt x="13787861" y="12700"/>
                    <a:pt x="13876633" y="36322"/>
                    <a:pt x="13934546" y="50800"/>
                  </a:cubicBezTo>
                  <a:cubicBezTo>
                    <a:pt x="14036146" y="76200"/>
                    <a:pt x="14061546" y="254000"/>
                    <a:pt x="14061546" y="350520"/>
                  </a:cubicBezTo>
                  <a:lnTo>
                    <a:pt x="14061546" y="9979550"/>
                  </a:lnTo>
                  <a:cubicBezTo>
                    <a:pt x="14061546" y="9979550"/>
                    <a:pt x="14074246" y="10348231"/>
                    <a:pt x="14074246" y="10381251"/>
                  </a:cubicBezTo>
                  <a:cubicBezTo>
                    <a:pt x="14074246" y="10414271"/>
                    <a:pt x="14051767" y="10522221"/>
                    <a:pt x="14033860" y="10568449"/>
                  </a:cubicBezTo>
                  <a:cubicBezTo>
                    <a:pt x="14008841" y="10633092"/>
                    <a:pt x="14019000" y="10689988"/>
                    <a:pt x="13967185" y="10734184"/>
                  </a:cubicBezTo>
                  <a:cubicBezTo>
                    <a:pt x="13931117" y="10765045"/>
                    <a:pt x="13877015" y="10802383"/>
                    <a:pt x="13831802" y="10819528"/>
                  </a:cubicBezTo>
                  <a:cubicBezTo>
                    <a:pt x="13786591" y="10836673"/>
                    <a:pt x="13728805" y="10833371"/>
                    <a:pt x="13672925" y="10846071"/>
                  </a:cubicBezTo>
                  <a:close/>
                </a:path>
              </a:pathLst>
            </a:custGeom>
            <a:solidFill>
              <a:srgbClr val="EAEAEA"/>
            </a:solidFill>
          </p:spPr>
        </p:sp>
      </p:grpSp>
      <p:grpSp>
        <p:nvGrpSpPr>
          <p:cNvPr id="5" name="Group 5"/>
          <p:cNvGrpSpPr/>
          <p:nvPr/>
        </p:nvGrpSpPr>
        <p:grpSpPr>
          <a:xfrm>
            <a:off x="1341039" y="1431061"/>
            <a:ext cx="6167698" cy="4347059"/>
            <a:chOff x="0" y="0"/>
            <a:chExt cx="15396559" cy="10851659"/>
          </a:xfrm>
        </p:grpSpPr>
        <p:sp>
          <p:nvSpPr>
            <p:cNvPr id="6" name="Freeform 6"/>
            <p:cNvSpPr/>
            <p:nvPr/>
          </p:nvSpPr>
          <p:spPr>
            <a:xfrm>
              <a:off x="-127" y="127"/>
              <a:ext cx="15396432" cy="10858644"/>
            </a:xfrm>
            <a:custGeom>
              <a:avLst/>
              <a:gdLst/>
              <a:ahLst/>
              <a:cxnLst/>
              <a:rect l="l" t="t" r="r" b="b"/>
              <a:pathLst>
                <a:path w="15396432" h="10858644">
                  <a:moveTo>
                    <a:pt x="14995367" y="10845944"/>
                  </a:moveTo>
                  <a:cubicBezTo>
                    <a:pt x="14939486" y="10858644"/>
                    <a:pt x="14914086" y="10845944"/>
                    <a:pt x="14856936" y="10845944"/>
                  </a:cubicBezTo>
                  <a:cubicBezTo>
                    <a:pt x="14799786" y="10845944"/>
                    <a:pt x="14708727" y="10833244"/>
                    <a:pt x="14708727" y="10833244"/>
                  </a:cubicBezTo>
                  <a:lnTo>
                    <a:pt x="707771" y="10833244"/>
                  </a:lnTo>
                  <a:lnTo>
                    <a:pt x="631063" y="10820544"/>
                  </a:lnTo>
                  <a:cubicBezTo>
                    <a:pt x="631063" y="10820544"/>
                    <a:pt x="533400" y="10833244"/>
                    <a:pt x="457581" y="10820544"/>
                  </a:cubicBezTo>
                  <a:cubicBezTo>
                    <a:pt x="381762" y="10807844"/>
                    <a:pt x="296418" y="10820544"/>
                    <a:pt x="296418" y="10820544"/>
                  </a:cubicBezTo>
                  <a:cubicBezTo>
                    <a:pt x="240284" y="10820544"/>
                    <a:pt x="162814" y="10816226"/>
                    <a:pt x="119507" y="10787016"/>
                  </a:cubicBezTo>
                  <a:cubicBezTo>
                    <a:pt x="47371" y="10738375"/>
                    <a:pt x="25400" y="10668144"/>
                    <a:pt x="0" y="10562353"/>
                  </a:cubicBezTo>
                  <a:lnTo>
                    <a:pt x="0" y="10361820"/>
                  </a:lnTo>
                  <a:cubicBezTo>
                    <a:pt x="0" y="10361820"/>
                    <a:pt x="12700" y="10276857"/>
                    <a:pt x="12700" y="10218564"/>
                  </a:cubicBezTo>
                  <a:cubicBezTo>
                    <a:pt x="12700" y="10160271"/>
                    <a:pt x="0" y="10070355"/>
                    <a:pt x="0" y="10070355"/>
                  </a:cubicBezTo>
                  <a:lnTo>
                    <a:pt x="0" y="803402"/>
                  </a:lnTo>
                  <a:cubicBezTo>
                    <a:pt x="0" y="803402"/>
                    <a:pt x="12700" y="767715"/>
                    <a:pt x="12700" y="688594"/>
                  </a:cubicBezTo>
                  <a:lnTo>
                    <a:pt x="12700" y="543560"/>
                  </a:lnTo>
                  <a:cubicBezTo>
                    <a:pt x="12700" y="543560"/>
                    <a:pt x="0" y="459740"/>
                    <a:pt x="12700" y="375920"/>
                  </a:cubicBezTo>
                  <a:cubicBezTo>
                    <a:pt x="25400" y="292100"/>
                    <a:pt x="23876" y="258064"/>
                    <a:pt x="64897" y="195072"/>
                  </a:cubicBezTo>
                  <a:cubicBezTo>
                    <a:pt x="87249" y="160782"/>
                    <a:pt x="184404" y="76708"/>
                    <a:pt x="215900" y="50800"/>
                  </a:cubicBezTo>
                  <a:cubicBezTo>
                    <a:pt x="215900" y="50800"/>
                    <a:pt x="305181" y="24130"/>
                    <a:pt x="401320" y="12700"/>
                  </a:cubicBezTo>
                  <a:cubicBezTo>
                    <a:pt x="508000" y="0"/>
                    <a:pt x="481584" y="0"/>
                    <a:pt x="622300" y="0"/>
                  </a:cubicBezTo>
                  <a:lnTo>
                    <a:pt x="14877383" y="0"/>
                  </a:lnTo>
                  <a:cubicBezTo>
                    <a:pt x="14977459" y="0"/>
                    <a:pt x="15045912" y="12700"/>
                    <a:pt x="15045912" y="12700"/>
                  </a:cubicBezTo>
                  <a:cubicBezTo>
                    <a:pt x="15110047" y="12700"/>
                    <a:pt x="15198819" y="36322"/>
                    <a:pt x="15256732" y="50800"/>
                  </a:cubicBezTo>
                  <a:cubicBezTo>
                    <a:pt x="15358332" y="76200"/>
                    <a:pt x="15383732" y="254000"/>
                    <a:pt x="15383732" y="350520"/>
                  </a:cubicBezTo>
                  <a:lnTo>
                    <a:pt x="15383732" y="9979550"/>
                  </a:lnTo>
                  <a:cubicBezTo>
                    <a:pt x="15383732" y="9979550"/>
                    <a:pt x="15396432" y="10348231"/>
                    <a:pt x="15396432" y="10381251"/>
                  </a:cubicBezTo>
                  <a:cubicBezTo>
                    <a:pt x="15396432" y="10414271"/>
                    <a:pt x="15373953" y="10522221"/>
                    <a:pt x="15356046" y="10568449"/>
                  </a:cubicBezTo>
                  <a:cubicBezTo>
                    <a:pt x="15331027" y="10633092"/>
                    <a:pt x="15341187" y="10689988"/>
                    <a:pt x="15289371" y="10734184"/>
                  </a:cubicBezTo>
                  <a:cubicBezTo>
                    <a:pt x="15253303" y="10765045"/>
                    <a:pt x="15199201" y="10802383"/>
                    <a:pt x="15153990" y="10819528"/>
                  </a:cubicBezTo>
                  <a:cubicBezTo>
                    <a:pt x="15108777" y="10836673"/>
                    <a:pt x="15050993" y="10833371"/>
                    <a:pt x="14995112" y="10846071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7" name="Freeform 7"/>
          <p:cNvSpPr/>
          <p:nvPr/>
        </p:nvSpPr>
        <p:spPr>
          <a:xfrm>
            <a:off x="2377061" y="6162117"/>
            <a:ext cx="3854031" cy="2825001"/>
          </a:xfrm>
          <a:custGeom>
            <a:avLst/>
            <a:gdLst/>
            <a:ahLst/>
            <a:cxnLst/>
            <a:rect l="l" t="t" r="r" b="b"/>
            <a:pathLst>
              <a:path w="5781047" h="4237501">
                <a:moveTo>
                  <a:pt x="0" y="0"/>
                </a:moveTo>
                <a:lnTo>
                  <a:pt x="5781047" y="0"/>
                </a:lnTo>
                <a:lnTo>
                  <a:pt x="5781047" y="4237501"/>
                </a:lnTo>
                <a:lnTo>
                  <a:pt x="0" y="423750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xmlns="" r:embed="rId6"/>
                </a:ext>
              </a:extLst>
            </a:blip>
            <a:stretch>
              <a:fillRect t="-61363"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974038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4" y="0"/>
                </a:lnTo>
                <a:lnTo>
                  <a:pt x="6357134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xmlns="" r:embed="rId8"/>
                </a:ext>
              </a:extLst>
            </a:blip>
            <a:stretch>
              <a:fillRect t="-1145859"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3704435" y="5960448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0"/>
                </a:moveTo>
                <a:lnTo>
                  <a:pt x="6357135" y="0"/>
                </a:lnTo>
                <a:lnTo>
                  <a:pt x="6357135" y="330278"/>
                </a:lnTo>
                <a:lnTo>
                  <a:pt x="0" y="330278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 t="-1145859"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1153669" y="1759983"/>
            <a:ext cx="1721652" cy="198028"/>
          </a:xfrm>
          <a:custGeom>
            <a:avLst/>
            <a:gdLst/>
            <a:ahLst/>
            <a:cxnLst/>
            <a:rect l="l" t="t" r="r" b="b"/>
            <a:pathLst>
              <a:path w="1382977" h="158786">
                <a:moveTo>
                  <a:pt x="0" y="0"/>
                </a:moveTo>
                <a:lnTo>
                  <a:pt x="1382977" y="0"/>
                </a:lnTo>
                <a:lnTo>
                  <a:pt x="1382977" y="158787"/>
                </a:lnTo>
                <a:lnTo>
                  <a:pt x="0" y="158787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xmlns="" r:embed="rId12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flipV="1">
            <a:off x="966626" y="975925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 t="-1145859"/>
            </a:stretch>
          </a:blipFill>
        </p:spPr>
      </p:sp>
      <p:sp>
        <p:nvSpPr>
          <p:cNvPr id="12" name="Freeform 12"/>
          <p:cNvSpPr/>
          <p:nvPr/>
        </p:nvSpPr>
        <p:spPr>
          <a:xfrm flipV="1">
            <a:off x="3670949" y="975925"/>
            <a:ext cx="4238090" cy="220185"/>
          </a:xfrm>
          <a:custGeom>
            <a:avLst/>
            <a:gdLst/>
            <a:ahLst/>
            <a:cxnLst/>
            <a:rect l="l" t="t" r="r" b="b"/>
            <a:pathLst>
              <a:path w="6357135" h="330278">
                <a:moveTo>
                  <a:pt x="0" y="330278"/>
                </a:moveTo>
                <a:lnTo>
                  <a:pt x="6357135" y="330278"/>
                </a:lnTo>
                <a:lnTo>
                  <a:pt x="6357135" y="0"/>
                </a:lnTo>
                <a:lnTo>
                  <a:pt x="0" y="0"/>
                </a:lnTo>
                <a:lnTo>
                  <a:pt x="0" y="330278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xmlns="" r:embed="rId10"/>
                </a:ext>
              </a:extLst>
            </a:blip>
            <a:stretch>
              <a:fillRect t="-1145859"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4360939" y="633070"/>
            <a:ext cx="110720" cy="105461"/>
          </a:xfrm>
          <a:custGeom>
            <a:avLst/>
            <a:gdLst/>
            <a:ahLst/>
            <a:cxnLst/>
            <a:rect l="l" t="t" r="r" b="b"/>
            <a:pathLst>
              <a:path w="166080" h="158191">
                <a:moveTo>
                  <a:pt x="0" y="0"/>
                </a:moveTo>
                <a:lnTo>
                  <a:pt x="166080" y="0"/>
                </a:lnTo>
                <a:lnTo>
                  <a:pt x="166080" y="158192"/>
                </a:lnTo>
                <a:lnTo>
                  <a:pt x="0" y="158192"/>
                </a:lnTo>
                <a:lnTo>
                  <a:pt x="0" y="0"/>
                </a:lnTo>
                <a:close/>
              </a:path>
            </a:pathLst>
          </a:custGeom>
          <a:blipFill>
            <a:blip r:embed="rId13">
              <a:extLst>
                <a:ext uri="{96DAC541-7B7A-43D3-8B79-37D633B846F1}">
                  <asvg:svgBlip xmlns:asvg="http://schemas.microsoft.com/office/drawing/2016/SVG/main" xmlns="" r:embed="rId14"/>
                </a:ext>
              </a:extLst>
            </a:blip>
            <a:stretch>
              <a:fillRect/>
            </a:stretch>
          </a:blipFill>
        </p:spPr>
      </p:sp>
      <p:sp>
        <p:nvSpPr>
          <p:cNvPr id="14" name="Freeform 14"/>
          <p:cNvSpPr/>
          <p:nvPr/>
        </p:nvSpPr>
        <p:spPr>
          <a:xfrm rot="-495168">
            <a:off x="2234304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xmlns="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5" name="Freeform 15"/>
          <p:cNvSpPr/>
          <p:nvPr/>
        </p:nvSpPr>
        <p:spPr>
          <a:xfrm rot="574972">
            <a:off x="4346022" y="818615"/>
            <a:ext cx="2245465" cy="48992"/>
          </a:xfrm>
          <a:custGeom>
            <a:avLst/>
            <a:gdLst/>
            <a:ahLst/>
            <a:cxnLst/>
            <a:rect l="l" t="t" r="r" b="b"/>
            <a:pathLst>
              <a:path w="3368198" h="73488">
                <a:moveTo>
                  <a:pt x="0" y="0"/>
                </a:moveTo>
                <a:lnTo>
                  <a:pt x="3368199" y="0"/>
                </a:lnTo>
                <a:lnTo>
                  <a:pt x="3368199" y="73488"/>
                </a:lnTo>
                <a:lnTo>
                  <a:pt x="0" y="73488"/>
                </a:lnTo>
                <a:lnTo>
                  <a:pt x="0" y="0"/>
                </a:lnTo>
                <a:close/>
              </a:path>
            </a:pathLst>
          </a:custGeom>
          <a:blipFill>
            <a:blip r:embed="rId15">
              <a:extLst>
                <a:ext uri="{96DAC541-7B7A-43D3-8B79-37D633B846F1}">
                  <asvg:svgBlip xmlns:asvg="http://schemas.microsoft.com/office/drawing/2016/SVG/main" xmlns="" r:embed="rId16"/>
                </a:ext>
              </a:extLst>
            </a:blip>
            <a:stretch>
              <a:fillRect/>
            </a:stretch>
          </a:blipFill>
        </p:spPr>
      </p:sp>
      <p:sp>
        <p:nvSpPr>
          <p:cNvPr id="16" name="Freeform 16"/>
          <p:cNvSpPr/>
          <p:nvPr/>
        </p:nvSpPr>
        <p:spPr>
          <a:xfrm>
            <a:off x="8122378" y="1301550"/>
            <a:ext cx="2304378" cy="6925725"/>
          </a:xfrm>
          <a:custGeom>
            <a:avLst/>
            <a:gdLst/>
            <a:ahLst/>
            <a:cxnLst/>
            <a:rect l="l" t="t" r="r" b="b"/>
            <a:pathLst>
              <a:path w="3456567" h="10388588">
                <a:moveTo>
                  <a:pt x="0" y="0"/>
                </a:moveTo>
                <a:lnTo>
                  <a:pt x="3456566" y="0"/>
                </a:lnTo>
                <a:lnTo>
                  <a:pt x="3456566" y="10388588"/>
                </a:lnTo>
                <a:lnTo>
                  <a:pt x="0" y="10388588"/>
                </a:lnTo>
                <a:lnTo>
                  <a:pt x="0" y="0"/>
                </a:lnTo>
                <a:close/>
              </a:path>
            </a:pathLst>
          </a:custGeom>
          <a:blipFill>
            <a:blip r:embed="rId17">
              <a:extLst>
                <a:ext uri="{96DAC541-7B7A-43D3-8B79-37D633B846F1}">
                  <asvg:svgBlip xmlns:asvg="http://schemas.microsoft.com/office/drawing/2016/SVG/main" xmlns="" r:embed="rId18"/>
                </a:ext>
              </a:extLst>
            </a:blip>
            <a:stretch>
              <a:fillRect/>
            </a:stretch>
          </a:blipFill>
        </p:spPr>
      </p:sp>
      <p:sp>
        <p:nvSpPr>
          <p:cNvPr id="17" name="Freeform 17"/>
          <p:cNvSpPr/>
          <p:nvPr/>
        </p:nvSpPr>
        <p:spPr>
          <a:xfrm rot="2022845" flipH="1">
            <a:off x="9641198" y="675197"/>
            <a:ext cx="2779838" cy="601456"/>
          </a:xfrm>
          <a:custGeom>
            <a:avLst/>
            <a:gdLst/>
            <a:ahLst/>
            <a:cxnLst/>
            <a:rect l="l" t="t" r="r" b="b"/>
            <a:pathLst>
              <a:path w="4169757" h="902184">
                <a:moveTo>
                  <a:pt x="4169757" y="0"/>
                </a:moveTo>
                <a:lnTo>
                  <a:pt x="0" y="0"/>
                </a:lnTo>
                <a:lnTo>
                  <a:pt x="0" y="902183"/>
                </a:lnTo>
                <a:lnTo>
                  <a:pt x="4169757" y="902183"/>
                </a:lnTo>
                <a:lnTo>
                  <a:pt x="4169757" y="0"/>
                </a:lnTo>
                <a:close/>
              </a:path>
            </a:pathLst>
          </a:custGeom>
          <a:blipFill>
            <a:blip r:embed="rId19">
              <a:extLst>
                <a:ext uri="{96DAC541-7B7A-43D3-8B79-37D633B846F1}">
                  <asvg:svgBlip xmlns:asvg="http://schemas.microsoft.com/office/drawing/2016/SVG/main" xmlns="" r:embed="rId20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>
            <a:off x="10640095" y="4681625"/>
            <a:ext cx="2508499" cy="2462890"/>
          </a:xfrm>
          <a:custGeom>
            <a:avLst/>
            <a:gdLst/>
            <a:ahLst/>
            <a:cxnLst/>
            <a:rect l="l" t="t" r="r" b="b"/>
            <a:pathLst>
              <a:path w="3762748" h="3694335">
                <a:moveTo>
                  <a:pt x="0" y="0"/>
                </a:moveTo>
                <a:lnTo>
                  <a:pt x="3762748" y="0"/>
                </a:lnTo>
                <a:lnTo>
                  <a:pt x="3762748" y="3694334"/>
                </a:lnTo>
                <a:lnTo>
                  <a:pt x="0" y="3694334"/>
                </a:lnTo>
                <a:lnTo>
                  <a:pt x="0" y="0"/>
                </a:lnTo>
                <a:close/>
              </a:path>
            </a:pathLst>
          </a:custGeom>
          <a:blipFill>
            <a:blip r:embed="rId21">
              <a:extLst>
                <a:ext uri="{96DAC541-7B7A-43D3-8B79-37D633B846F1}">
                  <asvg:svgBlip xmlns:asvg="http://schemas.microsoft.com/office/drawing/2016/SVG/main" xmlns="" r:embed="rId22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flipH="1">
            <a:off x="6451989" y="5398226"/>
            <a:ext cx="2113495" cy="2618068"/>
          </a:xfrm>
          <a:custGeom>
            <a:avLst/>
            <a:gdLst/>
            <a:ahLst/>
            <a:cxnLst/>
            <a:rect l="l" t="t" r="r" b="b"/>
            <a:pathLst>
              <a:path w="3170242" h="3927102">
                <a:moveTo>
                  <a:pt x="3170242" y="0"/>
                </a:moveTo>
                <a:lnTo>
                  <a:pt x="0" y="0"/>
                </a:lnTo>
                <a:lnTo>
                  <a:pt x="0" y="3927102"/>
                </a:lnTo>
                <a:lnTo>
                  <a:pt x="3170242" y="3927102"/>
                </a:lnTo>
                <a:lnTo>
                  <a:pt x="3170242" y="0"/>
                </a:lnTo>
                <a:close/>
              </a:path>
            </a:pathLst>
          </a:custGeom>
          <a:blipFill>
            <a:blip r:embed="rId23">
              <a:extLst>
                <a:ext uri="{96DAC541-7B7A-43D3-8B79-37D633B846F1}">
                  <asvg:svgBlip xmlns:asvg="http://schemas.microsoft.com/office/drawing/2016/SVG/main" xmlns="" r:embed="rId24"/>
                </a:ext>
              </a:extLst>
            </a:blip>
            <a:stretch>
              <a:fillRect/>
            </a:stretch>
          </a:blipFill>
        </p:spPr>
      </p:sp>
      <p:sp>
        <p:nvSpPr>
          <p:cNvPr id="20" name="TextBox 20"/>
          <p:cNvSpPr txBox="1"/>
          <p:nvPr/>
        </p:nvSpPr>
        <p:spPr>
          <a:xfrm>
            <a:off x="3177601" y="1400596"/>
            <a:ext cx="3979398" cy="33060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2493"/>
              </a:lnSpc>
            </a:pP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dirty="0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ương </a:t>
            </a:r>
            <a:r>
              <a:rPr lang="en-US" sz="3000" dirty="0" err="1">
                <a:solidFill>
                  <a:srgbClr val="37292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3000" dirty="0">
              <a:solidFill>
                <a:srgbClr val="37292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1"/>
          <p:cNvSpPr txBox="1"/>
          <p:nvPr/>
        </p:nvSpPr>
        <p:spPr>
          <a:xfrm>
            <a:off x="1098083" y="1267370"/>
            <a:ext cx="1986311" cy="4556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3760"/>
              </a:lnSpc>
            </a:pP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spc="-63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000" spc="-63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3E2311B-DAC6-8160-6ADE-5BCB0944E3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68136"/>
              </p:ext>
            </p:extLst>
          </p:nvPr>
        </p:nvGraphicFramePr>
        <p:xfrm>
          <a:off x="3132301" y="1841352"/>
          <a:ext cx="280828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25" imgW="1002960" imgH="457200" progId="Equation.DSMT4">
                  <p:embed/>
                </p:oleObj>
              </mc:Choice>
              <mc:Fallback>
                <p:oleObj name="Equation" r:id="rId25" imgW="100296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116D4BE-A4EB-066D-B44F-490CEE2DD5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32301" y="1841352"/>
                        <a:ext cx="2808287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BE1FA47-B1E4-FBFC-5BAE-EA7B28BE7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830530"/>
              </p:ext>
            </p:extLst>
          </p:nvPr>
        </p:nvGraphicFramePr>
        <p:xfrm>
          <a:off x="3177601" y="3126872"/>
          <a:ext cx="284162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27" imgW="1015920" imgH="457200" progId="Equation.DSMT4">
                  <p:embed/>
                </p:oleObj>
              </mc:Choice>
              <mc:Fallback>
                <p:oleObj name="Equation" r:id="rId27" imgW="101592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3E2311B-DAC6-8160-6ADE-5BCB0944E3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177601" y="3126872"/>
                        <a:ext cx="284162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81ED3E3-9D41-ED44-9102-8BE22ACE3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75954"/>
              </p:ext>
            </p:extLst>
          </p:nvPr>
        </p:nvGraphicFramePr>
        <p:xfrm>
          <a:off x="3104902" y="4406397"/>
          <a:ext cx="26654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29" imgW="952200" imgH="457200" progId="Equation.DSMT4">
                  <p:embed/>
                </p:oleObj>
              </mc:Choice>
              <mc:Fallback>
                <p:oleObj name="Equation" r:id="rId29" imgW="95220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FBE1FA47-B1E4-FBFC-5BAE-EA7B28BE7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04902" y="4406397"/>
                        <a:ext cx="2665413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1</TotalTime>
  <Words>2069</Words>
  <Application>Microsoft Office PowerPoint</Application>
  <PresentationFormat>Widescreen</PresentationFormat>
  <Paragraphs>278</Paragraphs>
  <Slides>41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5" baseType="lpstr">
      <vt:lpstr>Arial</vt:lpstr>
      <vt:lpstr>Calibri</vt:lpstr>
      <vt:lpstr>Calibri Light</vt:lpstr>
      <vt:lpstr>Cambria Math</vt:lpstr>
      <vt:lpstr>Jua</vt:lpstr>
      <vt:lpstr>KG Primary Penmanship</vt:lpstr>
      <vt:lpstr>Muli</vt:lpstr>
      <vt:lpstr>Palatino Linotype</vt:lpstr>
      <vt:lpstr>Tahoma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ương tào thanh</dc:creator>
  <cp:lastModifiedBy>ADMIN</cp:lastModifiedBy>
  <cp:revision>24</cp:revision>
  <dcterms:created xsi:type="dcterms:W3CDTF">2024-06-23T08:06:53Z</dcterms:created>
  <dcterms:modified xsi:type="dcterms:W3CDTF">2024-09-24T14:39:03Z</dcterms:modified>
</cp:coreProperties>
</file>